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3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4" r:id="rId18"/>
    <p:sldId id="272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>
        <p:scale>
          <a:sx n="80" d="100"/>
          <a:sy n="80" d="100"/>
        </p:scale>
        <p:origin x="378" y="-1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 bwMode="gray"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gray">
          <a:xfrm rot="5400000">
            <a:off x="10158984" y="1792224"/>
            <a:ext cx="990599" cy="304799"/>
          </a:xfrm>
        </p:spPr>
        <p:txBody>
          <a:bodyPr anchor="t"/>
          <a:lstStyle>
            <a:lvl1pPr algn="l">
              <a:defRPr b="0" i="0">
                <a:solidFill>
                  <a:schemeClr val="bg1">
                    <a:alpha val="60000"/>
                  </a:schemeClr>
                </a:solidFill>
              </a:defRPr>
            </a:lvl1pPr>
          </a:lstStyle>
          <a:p>
            <a:fld id="{8EADC1D0-FFFA-46DA-BB11-205702BDCAD5}" type="datetimeFigureOut">
              <a:rPr lang="en-US" smtClean="0"/>
              <a:t>5/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gray">
          <a:xfrm rot="5400000">
            <a:off x="8951976" y="3227832"/>
            <a:ext cx="3859795" cy="304801"/>
          </a:xfrm>
        </p:spPr>
        <p:txBody>
          <a:bodyPr/>
          <a:lstStyle>
            <a:lvl1pPr>
              <a:defRPr b="0" i="0">
                <a:solidFill>
                  <a:schemeClr val="bg1">
                    <a:alpha val="6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52540" y="295729"/>
            <a:ext cx="838199" cy="767687"/>
          </a:xfrm>
        </p:spPr>
        <p:txBody>
          <a:bodyPr/>
          <a:lstStyle/>
          <a:p>
            <a:fld id="{2785A5B2-B9FF-4B87-A1E1-FBD40BA161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71785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3" name="Rectangle 1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5"/>
            <p:cNvSpPr/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1" name="Freeform 5"/>
            <p:cNvSpPr/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4969927"/>
            <a:ext cx="8825659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4" y="685800"/>
            <a:ext cx="8825659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536665"/>
            <a:ext cx="8825658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DC1D0-FFFA-46DA-BB11-205702BDCAD5}" type="datetimeFigureOut">
              <a:rPr lang="en-US" smtClean="0"/>
              <a:t>5/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5A5B2-B9FF-4B87-A1E1-FBD40BA161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247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5"/>
            <p:cNvSpPr/>
            <p:nvPr/>
          </p:nvSpPr>
          <p:spPr bwMode="gray">
            <a:xfrm rot="21010068">
              <a:off x="8490951" y="271487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7" name="Freeform 5"/>
            <p:cNvSpPr/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/>
              <a:ahLst/>
              <a:cxnLst/>
              <a:rect l="l" t="t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8798" y="1063417"/>
            <a:ext cx="8831816" cy="1372986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543300"/>
            <a:ext cx="8825659" cy="24765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DC1D0-FFFA-46DA-BB11-205702BDCAD5}" type="datetimeFigureOut">
              <a:rPr lang="en-US" smtClean="0"/>
              <a:t>5/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5A5B2-B9FF-4B87-A1E1-FBD40BA161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59326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7" name="Rectangle 16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Oval 21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Oval 22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Oval 23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Oval 24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5"/>
            <p:cNvSpPr/>
            <p:nvPr/>
          </p:nvSpPr>
          <p:spPr bwMode="gray">
            <a:xfrm rot="21010068">
              <a:off x="8490951" y="41851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8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6" name="TextBox 15"/>
          <p:cNvSpPr txBox="1"/>
          <p:nvPr/>
        </p:nvSpPr>
        <p:spPr bwMode="gray">
          <a:xfrm>
            <a:off x="881566" y="607336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9600" b="0" i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 bwMode="gray">
          <a:xfrm>
            <a:off x="9884458" y="2613787"/>
            <a:ext cx="65276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9600" b="0" i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1878" y="982134"/>
            <a:ext cx="8453906" cy="2696632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 bwMode="gray">
          <a:xfrm>
            <a:off x="1945945" y="3678766"/>
            <a:ext cx="7731219" cy="342174"/>
          </a:xfrm>
        </p:spPr>
        <p:txBody>
          <a:bodyPr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029199"/>
            <a:ext cx="9244897" cy="997857"/>
          </a:xfrm>
        </p:spPr>
        <p:txBody>
          <a:bodyPr anchor="ctr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DC1D0-FFFA-46DA-BB11-205702BDCAD5}" type="datetimeFigureOut">
              <a:rPr lang="en-US" smtClean="0"/>
              <a:t>5/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5A5B2-B9FF-4B87-A1E1-FBD40BA161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374890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5"/>
            <p:cNvSpPr/>
            <p:nvPr/>
          </p:nvSpPr>
          <p:spPr bwMode="gray">
            <a:xfrm rot="21010068">
              <a:off x="8490951" y="4193583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0667"/>
            <a:ext cx="8825660" cy="1822514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24967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DC1D0-FFFA-46DA-BB11-205702BDCAD5}" type="datetimeFigureOut">
              <a:rPr lang="en-US" smtClean="0"/>
              <a:t>5/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5A5B2-B9FF-4B87-A1E1-FBD40BA161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858793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2"/>
            <a:ext cx="314187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3" y="3179764"/>
            <a:ext cx="3141879" cy="28472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03500"/>
            <a:ext cx="314700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79763"/>
            <a:ext cx="3147009" cy="28472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8135" y="2603501"/>
            <a:ext cx="314573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8329" y="3179762"/>
            <a:ext cx="3145536" cy="28472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40397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77240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DC1D0-FFFA-46DA-BB11-205702BDCAD5}" type="datetimeFigureOut">
              <a:rPr lang="en-US" smtClean="0"/>
              <a:t>5/5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5A5B2-B9FF-4B87-A1E1-FBD40BA161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129700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532844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3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4" y="5109106"/>
            <a:ext cx="3050438" cy="91795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68865" y="4532844"/>
            <a:ext cx="3050438" cy="576263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1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2" y="2603500"/>
            <a:ext cx="2691243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70172" y="5109105"/>
            <a:ext cx="3050438" cy="91795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2775" y="4532845"/>
            <a:ext cx="305109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2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2775" y="5109104"/>
            <a:ext cx="3051096" cy="91795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43" name="Straight Connector 42"/>
          <p:cNvCxnSpPr/>
          <p:nvPr/>
        </p:nvCxnSpPr>
        <p:spPr>
          <a:xfrm>
            <a:off x="440583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7797802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DC1D0-FFFA-46DA-BB11-205702BDCAD5}" type="datetimeFigureOut">
              <a:rPr lang="en-US" smtClean="0"/>
              <a:t>5/5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561111" y="6391838"/>
            <a:ext cx="3644282" cy="304801"/>
          </a:xfr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5A5B2-B9FF-4B87-A1E1-FBD40BA161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40751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2603500"/>
            <a:ext cx="8825659" cy="3416300"/>
          </a:xfrm>
        </p:spPr>
        <p:txBody>
          <a:bodyPr vert="eaVert" anchor="t" anchorCtr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695439" y="6391838"/>
            <a:ext cx="990599" cy="304799"/>
          </a:xfrm>
        </p:spPr>
        <p:txBody>
          <a:bodyPr/>
          <a:lstStyle/>
          <a:p>
            <a:fld id="{8EADC1D0-FFFA-46DA-BB11-205702BDCAD5}" type="datetimeFigureOut">
              <a:rPr lang="en-US" smtClean="0"/>
              <a:t>5/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5A5B2-B9FF-4B87-A1E1-FBD40BA161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942931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Rectangle 6"/>
            <p:cNvSpPr/>
            <p:nvPr/>
          </p:nvSpPr>
          <p:spPr bwMode="gray">
            <a:xfrm>
              <a:off x="414867" y="402165"/>
              <a:ext cx="6510866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Freeform 5"/>
            <p:cNvSpPr/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85235" y="1278467"/>
            <a:ext cx="1409965" cy="4748590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78467"/>
            <a:ext cx="6256025" cy="474859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653104" y="6391838"/>
            <a:ext cx="992135" cy="304799"/>
          </a:xfrm>
        </p:spPr>
        <p:txBody>
          <a:bodyPr/>
          <a:lstStyle/>
          <a:p>
            <a:fld id="{8EADC1D0-FFFA-46DA-BB11-205702BDCAD5}" type="datetimeFigureOut">
              <a:rPr lang="en-US" smtClean="0"/>
              <a:t>5/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5A5B2-B9FF-4B87-A1E1-FBD40BA161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09554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3416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DC1D0-FFFA-46DA-BB11-205702BDCAD5}" type="datetimeFigureOut">
              <a:rPr lang="en-US" smtClean="0"/>
              <a:t>5/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5A5B2-B9FF-4B87-A1E1-FBD40BA161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1963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Rectangle 9"/>
            <p:cNvSpPr/>
            <p:nvPr/>
          </p:nvSpPr>
          <p:spPr bwMode="gray">
            <a:xfrm>
              <a:off x="7289800" y="402165"/>
              <a:ext cx="44788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5"/>
            <p:cNvSpPr/>
            <p:nvPr/>
          </p:nvSpPr>
          <p:spPr bwMode="gray">
            <a:xfrm rot="16200000">
              <a:off x="3787244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 rot="15922489">
              <a:off x="4698352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677645"/>
            <a:ext cx="4351025" cy="2283824"/>
          </a:xfrm>
        </p:spPr>
        <p:txBody>
          <a:bodyPr anchor="ctr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5559" y="2677644"/>
            <a:ext cx="3757545" cy="2283824"/>
          </a:xfrm>
        </p:spPr>
        <p:txBody>
          <a:bodyPr anchor="ctr"/>
          <a:lstStyle>
            <a:lvl1pPr marL="0" indent="0" algn="l">
              <a:buNone/>
              <a:defRPr sz="2000"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DC1D0-FFFA-46DA-BB11-205702BDCAD5}" type="datetimeFigureOut">
              <a:rPr lang="en-US" smtClean="0"/>
              <a:t>5/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5A5B2-B9FF-4B87-A1E1-FBD40BA161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2460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5158" cy="3416301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12" y="2603500"/>
            <a:ext cx="4825159" cy="341630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DC1D0-FFFA-46DA-BB11-205702BDCAD5}" type="datetimeFigureOut">
              <a:rPr lang="en-US" smtClean="0"/>
              <a:t>5/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5A5B2-B9FF-4B87-A1E1-FBD40BA161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47249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4825157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179762"/>
            <a:ext cx="4825158" cy="2840039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12" y="2603500"/>
            <a:ext cx="482515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2" y="3179762"/>
            <a:ext cx="4825159" cy="2840039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DC1D0-FFFA-46DA-BB11-205702BDCAD5}" type="datetimeFigureOut">
              <a:rPr lang="en-US" smtClean="0"/>
              <a:t>5/5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5A5B2-B9FF-4B87-A1E1-FBD40BA161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7488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761413" cy="706964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DC1D0-FFFA-46DA-BB11-205702BDCAD5}" type="datetimeFigureOut">
              <a:rPr lang="en-US" smtClean="0"/>
              <a:t>5/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5A5B2-B9FF-4B87-A1E1-FBD40BA161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269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DC1D0-FFFA-46DA-BB11-205702BDCAD5}" type="datetimeFigureOut">
              <a:rPr lang="en-US" smtClean="0"/>
              <a:t>5/5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5A5B2-B9FF-4B87-A1E1-FBD40BA161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41806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Oval 21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10"/>
            <p:cNvSpPr/>
            <p:nvPr/>
          </p:nvSpPr>
          <p:spPr bwMode="gray">
            <a:xfrm>
              <a:off x="5713412" y="402165"/>
              <a:ext cx="6055253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Freeform 5"/>
            <p:cNvSpPr/>
            <p:nvPr/>
          </p:nvSpPr>
          <p:spPr bwMode="gray">
            <a:xfrm rot="15922489">
              <a:off x="3140485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 rot="16200000">
              <a:off x="2229377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5" y="1295400"/>
            <a:ext cx="2793158" cy="16002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81146" y="1447800"/>
            <a:ext cx="5190066" cy="45720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4" y="3129280"/>
            <a:ext cx="2793158" cy="2895599"/>
          </a:xfrm>
        </p:spPr>
        <p:txBody>
          <a:bodyPr/>
          <a:lstStyle>
            <a:lvl1pPr marL="0" indent="0">
              <a:buNone/>
              <a:defRPr sz="14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DC1D0-FFFA-46DA-BB11-205702BDCAD5}" type="datetimeFigureOut">
              <a:rPr lang="en-US" smtClean="0"/>
              <a:t>5/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5A5B2-B9FF-4B87-A1E1-FBD40BA161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15952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10"/>
            <p:cNvSpPr/>
            <p:nvPr/>
          </p:nvSpPr>
          <p:spPr bwMode="gray">
            <a:xfrm>
              <a:off x="6172200" y="402165"/>
              <a:ext cx="55964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5"/>
            <p:cNvSpPr/>
            <p:nvPr/>
          </p:nvSpPr>
          <p:spPr bwMode="gray">
            <a:xfrm rot="15922489">
              <a:off x="4203594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 rot="16200000">
              <a:off x="32954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5" y="1693333"/>
            <a:ext cx="3865134" cy="1735667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0" y="1143000"/>
            <a:ext cx="322719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marL="0" lvl="0" indent="0" algn="ctr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4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DC1D0-FFFA-46DA-BB11-205702BDCAD5}" type="datetimeFigureOut">
              <a:rPr lang="en-US" smtClean="0"/>
              <a:t>5/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5A5B2-B9FF-4B87-A1E1-FBD40BA161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176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7" name="Rectangle 6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5"/>
            <p:cNvSpPr/>
            <p:nvPr/>
          </p:nvSpPr>
          <p:spPr bwMode="gray">
            <a:xfrm rot="21010068">
              <a:off x="8490951" y="17975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9" name="Freeform 5"/>
            <p:cNvSpPr/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1154954" y="9736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8761413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3104" y="6391838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1" i="0">
                <a:solidFill>
                  <a:schemeClr val="accent1"/>
                </a:solidFill>
              </a:defRPr>
            </a:lvl1pPr>
          </a:lstStyle>
          <a:p>
            <a:fld id="{8EADC1D0-FFFA-46DA-BB11-205702BDCAD5}" type="datetimeFigureOut">
              <a:rPr lang="en-US" smtClean="0"/>
              <a:t>5/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61110" y="6391838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1" i="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bg1"/>
                </a:solidFill>
              </a:defRPr>
            </a:lvl1pPr>
          </a:lstStyle>
          <a:p>
            <a:fld id="{2785A5B2-B9FF-4B87-A1E1-FBD40BA161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4150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6" r:id="rId3"/>
    <p:sldLayoutId id="2147483807" r:id="rId4"/>
    <p:sldLayoutId id="2147483808" r:id="rId5"/>
    <p:sldLayoutId id="2147483809" r:id="rId6"/>
    <p:sldLayoutId id="2147483810" r:id="rId7"/>
    <p:sldLayoutId id="2147483811" r:id="rId8"/>
    <p:sldLayoutId id="2147483812" r:id="rId9"/>
    <p:sldLayoutId id="2147483813" r:id="rId10"/>
    <p:sldLayoutId id="2147483814" r:id="rId11"/>
    <p:sldLayoutId id="2147483815" r:id="rId12"/>
    <p:sldLayoutId id="2147483816" r:id="rId13"/>
    <p:sldLayoutId id="2147483817" r:id="rId14"/>
    <p:sldLayoutId id="2147483818" r:id="rId15"/>
    <p:sldLayoutId id="2147483819" r:id="rId16"/>
    <p:sldLayoutId id="2147483820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b="0" i="0" kern="1200">
          <a:solidFill>
            <a:schemeClr val="bg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odeling respiration with </a:t>
            </a:r>
            <a:r>
              <a:rPr lang="en-US" dirty="0" err="1" smtClean="0"/>
              <a:t>Grodi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Pro Kuma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8919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homogeneous (pt. 1 - system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5" y="2603500"/>
            <a:ext cx="4788646" cy="3416300"/>
          </a:xfrm>
        </p:spPr>
        <p:txBody>
          <a:bodyPr/>
          <a:lstStyle/>
          <a:p>
            <a:r>
              <a:rPr lang="en-US" dirty="0" smtClean="0"/>
              <a:t>Forcing term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 smtClean="0"/>
              <a:t>Partial pressures of brain, and soft tissue.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B</a:t>
            </a:r>
            <a:r>
              <a:rPr lang="en-US" dirty="0" smtClean="0"/>
              <a:t>rain and soft tissue metabolic rates. (could be indicative of “fitness” level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 smtClean="0"/>
              <a:t>Constant ventilation rate, based on partial pressure leaving lungs. (not an isolated system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54330"/>
              </p:ext>
            </p:extLst>
          </p:nvPr>
        </p:nvGraphicFramePr>
        <p:xfrm>
          <a:off x="5815473" y="2887579"/>
          <a:ext cx="6021929" cy="3608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3263760" imgH="1955520" progId="Equation.DSMT4">
                  <p:embed/>
                </p:oleObj>
              </mc:Choice>
              <mc:Fallback>
                <p:oleObj name="Equation" r:id="rId3" imgW="3263760" imgH="1955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15473" y="2887579"/>
                        <a:ext cx="6021929" cy="3608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2105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homogeneous (pt. 2 - solution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nique solution exists by Theorem 5.3.1, from McKibben</a:t>
            </a:r>
            <a:r>
              <a:rPr lang="en-US" baseline="30000" dirty="0" smtClean="0"/>
              <a:t>4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221881"/>
              </p:ext>
            </p:extLst>
          </p:nvPr>
        </p:nvGraphicFramePr>
        <p:xfrm>
          <a:off x="689809" y="3165641"/>
          <a:ext cx="10568007" cy="3307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5194080" imgH="1625400" progId="Equation.DSMT4">
                  <p:embed/>
                </p:oleObj>
              </mc:Choice>
              <mc:Fallback>
                <p:oleObj name="Equation" r:id="rId3" imgW="519408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9809" y="3165641"/>
                        <a:ext cx="10568007" cy="3307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7286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homogeneous (pt. 3 – graph)</a:t>
            </a:r>
            <a:endParaRPr lang="en-US" dirty="0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03" t="13176" r="2737" b="6162"/>
          <a:stretch/>
        </p:blipFill>
        <p:spPr bwMode="auto">
          <a:xfrm>
            <a:off x="301995" y="2435059"/>
            <a:ext cx="5208468" cy="367698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Picture 4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03" t="11747" r="2515" b="8264"/>
          <a:stretch/>
        </p:blipFill>
        <p:spPr bwMode="auto">
          <a:xfrm>
            <a:off x="6184232" y="2435058"/>
            <a:ext cx="5787190" cy="367698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383632" y="6232357"/>
            <a:ext cx="3031958" cy="37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cing vector = (5,5,0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267074" y="6232357"/>
            <a:ext cx="3188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cing vector (0.01,0.01,0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61338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mi-Linear (pt. 1 – system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5" y="2603500"/>
            <a:ext cx="4728488" cy="3416300"/>
          </a:xfrm>
        </p:spPr>
        <p:txBody>
          <a:bodyPr/>
          <a:lstStyle/>
          <a:p>
            <a:r>
              <a:rPr lang="en-US" dirty="0" smtClean="0"/>
              <a:t>Changes: non-constant ventilation rate; dependent 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Base ventilation rate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Constant of rate increase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CO</a:t>
            </a:r>
            <a:r>
              <a:rPr lang="en-US" baseline="-25000" dirty="0" smtClean="0"/>
              <a:t>2 </a:t>
            </a:r>
            <a:r>
              <a:rPr lang="en-US" dirty="0" smtClean="0"/>
              <a:t>partial pressure in brain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Threshold to CO</a:t>
            </a:r>
            <a:r>
              <a:rPr lang="en-US" baseline="-25000" dirty="0" smtClean="0"/>
              <a:t>2 </a:t>
            </a:r>
            <a:r>
              <a:rPr lang="en-US" dirty="0"/>
              <a:t>partial </a:t>
            </a:r>
            <a:r>
              <a:rPr lang="en-US" dirty="0" smtClean="0"/>
              <a:t>pressure.</a:t>
            </a: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953544"/>
              </p:ext>
            </p:extLst>
          </p:nvPr>
        </p:nvGraphicFramePr>
        <p:xfrm>
          <a:off x="6076962" y="2428122"/>
          <a:ext cx="5997482" cy="4141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3200400" imgH="2209680" progId="Equation.DSMT4">
                  <p:embed/>
                </p:oleObj>
              </mc:Choice>
              <mc:Fallback>
                <p:oleObj name="Equation" r:id="rId3" imgW="3200400" imgH="220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76962" y="2428122"/>
                        <a:ext cx="5997482" cy="4141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28085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mi-Linear (pt. 2 – solution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nique “mild” solution exists by Theorem 7.6.1, from McKibben</a:t>
            </a:r>
            <a:r>
              <a:rPr lang="en-US" baseline="30000" dirty="0" smtClean="0"/>
              <a:t>4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835415"/>
              </p:ext>
            </p:extLst>
          </p:nvPr>
        </p:nvGraphicFramePr>
        <p:xfrm>
          <a:off x="461545" y="3045076"/>
          <a:ext cx="11299258" cy="3536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5194080" imgH="1625400" progId="Equation.DSMT4">
                  <p:embed/>
                </p:oleObj>
              </mc:Choice>
              <mc:Fallback>
                <p:oleObj name="Equation" r:id="rId3" imgW="519408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1545" y="3045076"/>
                        <a:ext cx="11299258" cy="3536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86920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mi-Linear (pt. 3 – graphs)</a:t>
            </a:r>
            <a:endParaRPr lang="en-US" dirty="0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04" t="14544" r="4087" b="9941"/>
          <a:stretch/>
        </p:blipFill>
        <p:spPr bwMode="auto">
          <a:xfrm>
            <a:off x="261563" y="2326770"/>
            <a:ext cx="5609847" cy="366495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Picture 4"/>
          <p:cNvPicPr/>
          <p:nvPr/>
        </p:nvPicPr>
        <p:blipFill rotWithShape="1">
          <a:blip r:embed="rId3"/>
          <a:srcRect l="31447" t="12307" r="2830" b="9942"/>
          <a:stretch/>
        </p:blipFill>
        <p:spPr bwMode="auto">
          <a:xfrm>
            <a:off x="6074326" y="2326771"/>
            <a:ext cx="5861000" cy="366495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540042" y="6150096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ample solution plot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870031" y="6140024"/>
            <a:ext cx="44637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ample solution plot with ventilation reduced by factor of 200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291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Quantitatively, homogeneous case seems to model better.</a:t>
            </a:r>
          </a:p>
          <a:p>
            <a:r>
              <a:rPr lang="en-US" dirty="0" smtClean="0"/>
              <a:t>Qualitatively, semi-linear case would be better since it takes more of physical reality into account.</a:t>
            </a:r>
          </a:p>
          <a:p>
            <a:r>
              <a:rPr lang="en-US" dirty="0" smtClean="0"/>
              <a:t>Further analysis of the terms of the system should provide evidence for the latte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820699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51626"/>
            <a:ext cx="9144078" cy="386949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[1] J. S. Haldane, and J. G. Priestley. </a:t>
            </a:r>
            <a:r>
              <a:rPr lang="en-US" i="1" dirty="0"/>
              <a:t>The Regulation of Lung-Ventilation. </a:t>
            </a:r>
            <a:r>
              <a:rPr lang="en-US" dirty="0"/>
              <a:t>The Journal of Physiology, 32, 225–266. (1905).</a:t>
            </a:r>
          </a:p>
          <a:p>
            <a:pPr marL="0" indent="0" algn="just">
              <a:buNone/>
            </a:pPr>
            <a:r>
              <a:rPr lang="en-US" dirty="0"/>
              <a:t>[2] J. S. Gray. </a:t>
            </a:r>
            <a:r>
              <a:rPr lang="en-US" i="1" dirty="0"/>
              <a:t>The Multiple Factory Theory of the Control of Respiratory Ventilation. </a:t>
            </a:r>
            <a:r>
              <a:rPr lang="en-US" dirty="0"/>
              <a:t>American Association for the Advancement of Science, 103, 739–744, (1946</a:t>
            </a:r>
            <a:r>
              <a:rPr lang="en-US" dirty="0" smtClean="0"/>
              <a:t>).</a:t>
            </a:r>
            <a:r>
              <a:rPr lang="en-US" dirty="0"/>
              <a:t> </a:t>
            </a:r>
          </a:p>
          <a:p>
            <a:pPr marL="0" indent="0" algn="just">
              <a:buNone/>
              <a:tabLst>
                <a:tab pos="400050" algn="l"/>
              </a:tabLst>
            </a:pPr>
            <a:r>
              <a:rPr lang="en-US" dirty="0"/>
              <a:t>[3] F. S. </a:t>
            </a:r>
            <a:r>
              <a:rPr lang="en-US" dirty="0" err="1"/>
              <a:t>Grodins</a:t>
            </a:r>
            <a:r>
              <a:rPr lang="en-US" dirty="0"/>
              <a:t>, J. Buell, A. Bart. </a:t>
            </a:r>
            <a:r>
              <a:rPr lang="en-US" i="1" dirty="0"/>
              <a:t>Mathematical analysis and digital simulation of the respiratory control system. </a:t>
            </a:r>
            <a:r>
              <a:rPr lang="en-US" dirty="0"/>
              <a:t>J. Appl. Physiol., 22(2), 260–276, (1967</a:t>
            </a:r>
            <a:r>
              <a:rPr lang="en-US" dirty="0" smtClean="0"/>
              <a:t>).</a:t>
            </a:r>
            <a:r>
              <a:rPr lang="en-US" dirty="0"/>
              <a:t> </a:t>
            </a:r>
          </a:p>
          <a:p>
            <a:pPr marL="0" indent="0" algn="just">
              <a:buNone/>
            </a:pPr>
            <a:r>
              <a:rPr lang="en-US" dirty="0"/>
              <a:t>[4] M. A. McKibben and M. D. Webster. </a:t>
            </a:r>
            <a:r>
              <a:rPr lang="en-US" i="1" dirty="0"/>
              <a:t>Differential Equations with MATLAB: Exploration, Application, and Theory.</a:t>
            </a:r>
            <a:r>
              <a:rPr lang="en-US" dirty="0"/>
              <a:t> CRC Press. (2015).</a:t>
            </a:r>
          </a:p>
          <a:p>
            <a:pPr marL="0" indent="0" algn="just">
              <a:buNone/>
            </a:pPr>
            <a:r>
              <a:rPr lang="en-US" dirty="0"/>
              <a:t>[5] J. Keener and J. </a:t>
            </a:r>
            <a:r>
              <a:rPr lang="en-US" dirty="0" err="1"/>
              <a:t>Sneyd</a:t>
            </a:r>
            <a:r>
              <a:rPr lang="en-US" dirty="0"/>
              <a:t>. </a:t>
            </a:r>
            <a:r>
              <a:rPr lang="en-US" i="1" dirty="0"/>
              <a:t>Mathematical Physiology II: Systems Physiology.</a:t>
            </a:r>
            <a:r>
              <a:rPr lang="en-US" dirty="0"/>
              <a:t> Springer. (2009)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530762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6533" y="3512332"/>
            <a:ext cx="8761413" cy="706964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The End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sz="2000" dirty="0" smtClean="0">
                <a:solidFill>
                  <a:schemeClr val="tx1"/>
                </a:solidFill>
              </a:rPr>
              <a:t>(I can finally breathe!)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37261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rief Bio I &amp; History</a:t>
            </a:r>
          </a:p>
          <a:p>
            <a:r>
              <a:rPr lang="en-US" dirty="0" smtClean="0"/>
              <a:t>Compartments</a:t>
            </a:r>
            <a:endParaRPr lang="en-US" dirty="0"/>
          </a:p>
          <a:p>
            <a:r>
              <a:rPr lang="en-US" dirty="0" smtClean="0"/>
              <a:t>Assumptions (making life easier)</a:t>
            </a:r>
          </a:p>
          <a:p>
            <a:r>
              <a:rPr lang="en-US" dirty="0" smtClean="0"/>
              <a:t>Homogenous SGM-II</a:t>
            </a:r>
          </a:p>
          <a:p>
            <a:r>
              <a:rPr lang="en-US" dirty="0" smtClean="0"/>
              <a:t>Non-homogenous SGM-II</a:t>
            </a:r>
          </a:p>
          <a:p>
            <a:r>
              <a:rPr lang="en-US" dirty="0" smtClean="0"/>
              <a:t>Semi-Linear SGM-I</a:t>
            </a:r>
          </a:p>
          <a:p>
            <a:r>
              <a:rPr lang="en-US" dirty="0" smtClean="0"/>
              <a:t>Conclusion</a:t>
            </a:r>
          </a:p>
        </p:txBody>
      </p:sp>
    </p:spTree>
    <p:extLst>
      <p:ext uri="{BB962C8B-B14F-4D97-AF65-F5344CB8AC3E}">
        <p14:creationId xmlns:p14="http://schemas.microsoft.com/office/powerpoint/2010/main" val="1248788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o background &amp; History (pt. 1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434107"/>
            <a:ext cx="8825659" cy="3915177"/>
          </a:xfrm>
        </p:spPr>
        <p:txBody>
          <a:bodyPr>
            <a:normAutofit/>
          </a:bodyPr>
          <a:lstStyle/>
          <a:p>
            <a:r>
              <a:rPr lang="en-US" dirty="0" smtClean="0"/>
              <a:t>Differing breathing rates with differing activities. Why?</a:t>
            </a:r>
          </a:p>
          <a:p>
            <a:r>
              <a:rPr lang="en-US" dirty="0" smtClean="0"/>
              <a:t>Physical activity requires energy; body gets energy through cellular respiration; CO</a:t>
            </a:r>
            <a:r>
              <a:rPr lang="en-US" baseline="-25000" dirty="0" smtClean="0"/>
              <a:t>2 </a:t>
            </a:r>
            <a:r>
              <a:rPr lang="en-US" dirty="0" smtClean="0"/>
              <a:t>is a byproduct.</a:t>
            </a:r>
          </a:p>
          <a:p>
            <a:r>
              <a:rPr lang="en-US" dirty="0" smtClean="0"/>
              <a:t>1905 Haldane – experimentally identifies CO</a:t>
            </a:r>
            <a:r>
              <a:rPr lang="en-US" baseline="-25000" dirty="0" smtClean="0"/>
              <a:t>2 </a:t>
            </a:r>
            <a:r>
              <a:rPr lang="en-US" dirty="0" smtClean="0"/>
              <a:t>as primary agent of increasing ventilation.</a:t>
            </a:r>
            <a:r>
              <a:rPr lang="en-US" baseline="30000" dirty="0" smtClean="0"/>
              <a:t>1</a:t>
            </a:r>
            <a:endParaRPr lang="en-US" dirty="0" smtClean="0"/>
          </a:p>
          <a:p>
            <a:pPr lvl="1">
              <a:buFont typeface="Wingdings" panose="05000000000000000000" pitchFamily="2" charset="2"/>
              <a:buChar char="v"/>
            </a:pPr>
            <a:r>
              <a:rPr lang="en-US" dirty="0" smtClean="0"/>
              <a:t>As CO</a:t>
            </a:r>
            <a:r>
              <a:rPr lang="en-US" baseline="-25000" dirty="0" smtClean="0"/>
              <a:t>2 </a:t>
            </a:r>
            <a:r>
              <a:rPr lang="en-US" dirty="0" smtClean="0"/>
              <a:t>builds in blood, reaction with H</a:t>
            </a:r>
            <a:r>
              <a:rPr lang="en-US" baseline="-25000" dirty="0" smtClean="0"/>
              <a:t>2</a:t>
            </a:r>
            <a:r>
              <a:rPr lang="en-US" dirty="0" smtClean="0"/>
              <a:t>O results in acidic product. </a:t>
            </a:r>
            <a:endParaRPr lang="en-US" dirty="0"/>
          </a:p>
          <a:p>
            <a:pPr lvl="1">
              <a:buFont typeface="Wingdings" panose="05000000000000000000" pitchFamily="2" charset="2"/>
              <a:buChar char="v"/>
            </a:pPr>
            <a:r>
              <a:rPr lang="en-US" dirty="0" smtClean="0"/>
              <a:t>Receptors in brain detect acidity.</a:t>
            </a:r>
          </a:p>
          <a:p>
            <a:pPr lvl="1">
              <a:buFont typeface="Wingdings" panose="05000000000000000000" pitchFamily="2" charset="2"/>
              <a:buChar char="v"/>
            </a:pPr>
            <a:r>
              <a:rPr lang="en-US" dirty="0"/>
              <a:t>S</a:t>
            </a:r>
            <a:r>
              <a:rPr lang="en-US" dirty="0" smtClean="0"/>
              <a:t>ignals sent to diaphragm to increase contraction rate.</a:t>
            </a:r>
            <a:endParaRPr lang="en-US" dirty="0"/>
          </a:p>
          <a:p>
            <a:pPr marL="457200" lvl="1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813230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o background &amp; History (pt. 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>
                <a:solidFill>
                  <a:prstClr val="black">
                    <a:lumMod val="75000"/>
                    <a:lumOff val="25000"/>
                  </a:prstClr>
                </a:solidFill>
              </a:rPr>
              <a:t>1946 Gray – attempts to quantify this respiratory action by considering “multiple factors”, (only one forcing term – CO</a:t>
            </a:r>
            <a:r>
              <a:rPr lang="en-US" baseline="-25000" dirty="0">
                <a:solidFill>
                  <a:prstClr val="black">
                    <a:lumMod val="75000"/>
                    <a:lumOff val="25000"/>
                  </a:prstClr>
                </a:solidFill>
              </a:rPr>
              <a:t>2</a:t>
            </a:r>
            <a:r>
              <a:rPr lang="en-US" dirty="0">
                <a:solidFill>
                  <a:prstClr val="black">
                    <a:lumMod val="75000"/>
                    <a:lumOff val="25000"/>
                  </a:prstClr>
                </a:solidFill>
              </a:rPr>
              <a:t> intake).</a:t>
            </a:r>
            <a:r>
              <a:rPr lang="en-US" baseline="300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2</a:t>
            </a:r>
            <a:endParaRPr lang="en-US" dirty="0" smtClean="0"/>
          </a:p>
          <a:p>
            <a:r>
              <a:rPr lang="en-US" dirty="0" smtClean="0"/>
              <a:t>1967 </a:t>
            </a:r>
            <a:r>
              <a:rPr lang="en-US" dirty="0" err="1" smtClean="0"/>
              <a:t>Grodins</a:t>
            </a:r>
            <a:r>
              <a:rPr lang="en-US" dirty="0" smtClean="0"/>
              <a:t> – Considers a compartment model of flow of partial pressures of CO</a:t>
            </a:r>
            <a:r>
              <a:rPr lang="en-US" baseline="-25000" dirty="0" smtClean="0"/>
              <a:t>2</a:t>
            </a:r>
            <a:r>
              <a:rPr lang="en-US" dirty="0" smtClean="0"/>
              <a:t>, through the body.</a:t>
            </a:r>
            <a:r>
              <a:rPr lang="en-US" baseline="30000" dirty="0" smtClean="0"/>
              <a:t>3</a:t>
            </a:r>
            <a:r>
              <a:rPr lang="en-US" dirty="0" smtClean="0"/>
              <a:t> (This is what we’re going to discuss!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0670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yout of Compart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bscript notation:</a:t>
            </a:r>
          </a:p>
          <a:p>
            <a:pPr lvl="1">
              <a:buFont typeface="Wingdings" panose="05000000000000000000" pitchFamily="2" charset="2"/>
              <a:buChar char="v"/>
            </a:pPr>
            <a:r>
              <a:rPr lang="en-US" dirty="0" smtClean="0"/>
              <a:t>L = lungs</a:t>
            </a:r>
          </a:p>
          <a:p>
            <a:pPr lvl="1">
              <a:buFont typeface="Wingdings" panose="05000000000000000000" pitchFamily="2" charset="2"/>
              <a:buChar char="v"/>
            </a:pPr>
            <a:r>
              <a:rPr lang="en-US" dirty="0" smtClean="0"/>
              <a:t>B = brain</a:t>
            </a:r>
          </a:p>
          <a:p>
            <a:pPr lvl="1">
              <a:buFont typeface="Wingdings" panose="05000000000000000000" pitchFamily="2" charset="2"/>
              <a:buChar char="v"/>
            </a:pPr>
            <a:r>
              <a:rPr lang="en-US" dirty="0" smtClean="0"/>
              <a:t>T = soft tissue</a:t>
            </a:r>
          </a:p>
          <a:p>
            <a:pPr lvl="1">
              <a:buFont typeface="Wingdings" panose="05000000000000000000" pitchFamily="2" charset="2"/>
              <a:buChar char="v"/>
            </a:pPr>
            <a:r>
              <a:rPr lang="en-US" dirty="0" err="1" smtClean="0"/>
              <a:t>i</a:t>
            </a:r>
            <a:r>
              <a:rPr lang="en-US" dirty="0" smtClean="0"/>
              <a:t> – into</a:t>
            </a:r>
          </a:p>
          <a:p>
            <a:pPr lvl="1">
              <a:buFont typeface="Wingdings" panose="05000000000000000000" pitchFamily="2" charset="2"/>
              <a:buChar char="v"/>
            </a:pPr>
            <a:r>
              <a:rPr lang="en-US" dirty="0" smtClean="0"/>
              <a:t>o – out of</a:t>
            </a:r>
          </a:p>
          <a:p>
            <a:pPr lvl="1">
              <a:buFont typeface="Wingdings" panose="05000000000000000000" pitchFamily="2" charset="2"/>
              <a:buChar char="v"/>
            </a:pPr>
            <a:r>
              <a:rPr lang="en-US" dirty="0" smtClean="0"/>
              <a:t>C = CO</a:t>
            </a:r>
            <a:r>
              <a:rPr lang="en-US" baseline="-25000" dirty="0" smtClean="0"/>
              <a:t>2 </a:t>
            </a:r>
            <a:r>
              <a:rPr lang="en-US" dirty="0" smtClean="0"/>
              <a:t> concentration</a:t>
            </a:r>
          </a:p>
          <a:p>
            <a:pPr lvl="1">
              <a:buFont typeface="Wingdings" panose="05000000000000000000" pitchFamily="2" charset="2"/>
              <a:buChar char="v"/>
            </a:pPr>
            <a:r>
              <a:rPr lang="en-US" i="1" dirty="0" smtClean="0"/>
              <a:t>f – </a:t>
            </a:r>
            <a:r>
              <a:rPr lang="en-US" dirty="0" smtClean="0"/>
              <a:t>blood flow</a:t>
            </a:r>
            <a:endParaRPr lang="en-US" i="1" dirty="0" smtClean="0"/>
          </a:p>
        </p:txBody>
      </p:sp>
      <p:grpSp>
        <p:nvGrpSpPr>
          <p:cNvPr id="4" name="Group 3"/>
          <p:cNvGrpSpPr/>
          <p:nvPr/>
        </p:nvGrpSpPr>
        <p:grpSpPr>
          <a:xfrm>
            <a:off x="5872766" y="2356833"/>
            <a:ext cx="4893972" cy="4327301"/>
            <a:chOff x="1" y="0"/>
            <a:chExt cx="2743199" cy="2661920"/>
          </a:xfrm>
        </p:grpSpPr>
        <p:grpSp>
          <p:nvGrpSpPr>
            <p:cNvPr id="5" name="Group 4"/>
            <p:cNvGrpSpPr/>
            <p:nvPr/>
          </p:nvGrpSpPr>
          <p:grpSpPr>
            <a:xfrm>
              <a:off x="1" y="0"/>
              <a:ext cx="2743199" cy="2661920"/>
              <a:chOff x="1" y="0"/>
              <a:chExt cx="2743199" cy="2661920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1" y="0"/>
                <a:ext cx="2743199" cy="2661920"/>
                <a:chOff x="1" y="0"/>
                <a:chExt cx="2743199" cy="2661920"/>
              </a:xfrm>
            </p:grpSpPr>
            <p:grpSp>
              <p:nvGrpSpPr>
                <p:cNvPr id="9" name="Group 8"/>
                <p:cNvGrpSpPr/>
                <p:nvPr/>
              </p:nvGrpSpPr>
              <p:grpSpPr>
                <a:xfrm>
                  <a:off x="1" y="0"/>
                  <a:ext cx="2743199" cy="2661920"/>
                  <a:chOff x="1" y="0"/>
                  <a:chExt cx="2743579" cy="2662354"/>
                </a:xfrm>
              </p:grpSpPr>
              <p:sp>
                <p:nvSpPr>
                  <p:cNvPr id="11" name="Text Box 21"/>
                  <p:cNvSpPr txBox="1"/>
                  <p:nvPr/>
                </p:nvSpPr>
                <p:spPr>
                  <a:xfrm>
                    <a:off x="219456" y="1258215"/>
                    <a:ext cx="534035" cy="379730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algn="ctr">
                      <a:spcBef>
                        <a:spcPts val="0"/>
                      </a:spcBef>
                      <a:spcAft>
                        <a:spcPts val="1000"/>
                      </a:spcAft>
                    </a:pPr>
                    <a:r>
                      <a:rPr lang="en-US" sz="1600" dirty="0" err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1600" baseline="-25000" dirty="0" err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B,o</a:t>
                    </a:r>
                    <a:endParaRPr lang="en-US" sz="14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12" name="Group 11"/>
                  <p:cNvGrpSpPr/>
                  <p:nvPr/>
                </p:nvGrpSpPr>
                <p:grpSpPr>
                  <a:xfrm>
                    <a:off x="1" y="0"/>
                    <a:ext cx="2743579" cy="2662354"/>
                    <a:chOff x="1" y="0"/>
                    <a:chExt cx="2743579" cy="2662354"/>
                  </a:xfrm>
                </p:grpSpPr>
                <p:sp>
                  <p:nvSpPr>
                    <p:cNvPr id="13" name="Text Box 22"/>
                    <p:cNvSpPr txBox="1"/>
                    <p:nvPr/>
                  </p:nvSpPr>
                  <p:spPr>
                    <a:xfrm>
                      <a:off x="219456" y="2282343"/>
                      <a:ext cx="534390" cy="380011"/>
                    </a:xfrm>
                    <a:prstGeom prst="rect">
                      <a:avLst/>
                    </a:prstGeom>
                    <a:noFill/>
                    <a:ln w="6350">
                      <a:noFill/>
                    </a:ln>
                    <a:effectLst/>
                  </p:spPr>
                  <p:txBody>
                    <a:bodyPr rot="0" spcFirstLastPara="0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1600" baseline="-25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,o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p:txBody>
                </p:sp>
                <p:grpSp>
                  <p:nvGrpSpPr>
                    <p:cNvPr id="14" name="Group 13"/>
                    <p:cNvGrpSpPr/>
                    <p:nvPr/>
                  </p:nvGrpSpPr>
                  <p:grpSpPr>
                    <a:xfrm>
                      <a:off x="1" y="0"/>
                      <a:ext cx="2743579" cy="2662354"/>
                      <a:chOff x="1" y="0"/>
                      <a:chExt cx="2743579" cy="2662354"/>
                    </a:xfrm>
                  </p:grpSpPr>
                  <p:sp>
                    <p:nvSpPr>
                      <p:cNvPr id="15" name="Text Box 23"/>
                      <p:cNvSpPr txBox="1"/>
                      <p:nvPr/>
                    </p:nvSpPr>
                    <p:spPr>
                      <a:xfrm>
                        <a:off x="1989734" y="2282343"/>
                        <a:ext cx="534390" cy="380011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p:spPr>
                    <p:txBody>
                      <a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1000"/>
                          </a:spcAft>
                        </a:pPr>
                        <a:r>
                          <a:rPr lang="en-US" sz="1600" dirty="0" err="1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C</a:t>
                        </a:r>
                        <a:r>
                          <a:rPr lang="en-US" sz="1600" baseline="-25000" dirty="0" err="1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T,i</a:t>
                        </a:r>
                        <a:endParaRPr lang="en-US" sz="1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grpSp>
                    <p:nvGrpSpPr>
                      <p:cNvPr id="16" name="Group 15"/>
                      <p:cNvGrpSpPr/>
                      <p:nvPr/>
                    </p:nvGrpSpPr>
                    <p:grpSpPr>
                      <a:xfrm>
                        <a:off x="1" y="0"/>
                        <a:ext cx="2743579" cy="2529447"/>
                        <a:chOff x="1" y="0"/>
                        <a:chExt cx="2743579" cy="2529447"/>
                      </a:xfrm>
                    </p:grpSpPr>
                    <p:sp>
                      <p:nvSpPr>
                        <p:cNvPr id="17" name="Text Box 28"/>
                        <p:cNvSpPr txBox="1"/>
                        <p:nvPr/>
                      </p:nvSpPr>
                      <p:spPr>
                        <a:xfrm>
                          <a:off x="2209190" y="1602029"/>
                          <a:ext cx="534390" cy="38001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p:spPr>
                      <p:txBody>
                        <a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</a:pPr>
                          <a:r>
                            <a:rPr lang="en-US" sz="1600" i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f-</a:t>
                          </a:r>
                          <a:r>
                            <a:rPr lang="en-US" sz="1600" i="1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f</a:t>
                          </a:r>
                          <a:r>
                            <a:rPr lang="en-US" sz="1600" baseline="-2500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B</a:t>
                          </a:r>
                          <a:endParaRPr lang="en-US" sz="14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grpSp>
                      <p:nvGrpSpPr>
                        <p:cNvPr id="18" name="Group 17"/>
                        <p:cNvGrpSpPr/>
                        <p:nvPr/>
                      </p:nvGrpSpPr>
                      <p:grpSpPr>
                        <a:xfrm>
                          <a:off x="1" y="0"/>
                          <a:ext cx="2671945" cy="2529447"/>
                          <a:chOff x="1" y="0"/>
                          <a:chExt cx="2671945" cy="2529447"/>
                        </a:xfrm>
                      </p:grpSpPr>
                      <p:sp>
                        <p:nvSpPr>
                          <p:cNvPr id="19" name="Text Box 19"/>
                          <p:cNvSpPr txBox="1"/>
                          <p:nvPr/>
                        </p:nvSpPr>
                        <p:spPr>
                          <a:xfrm>
                            <a:off x="1967789" y="1258215"/>
                            <a:ext cx="534390" cy="38001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p:spPr>
                        <p:txBody>
                          <a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a:bodyPr>
                          <a:lstStyle/>
                          <a:p>
                            <a:pPr marL="0" marR="0" algn="ctr">
                              <a:spcBef>
                                <a:spcPts val="0"/>
                              </a:spcBef>
                              <a:spcAft>
                                <a:spcPts val="1000"/>
                              </a:spcAft>
                            </a:pPr>
                            <a:r>
                              <a:rPr lang="en-US" sz="1600" dirty="0">
                                <a:effectLst/>
                                <a:latin typeface="Times New Roman" panose="020206030504050203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a:t>C</a:t>
                            </a:r>
                            <a:r>
                              <a:rPr lang="en-US" sz="1600" baseline="-25000" dirty="0">
                                <a:effectLst/>
                                <a:latin typeface="Times New Roman" panose="020206030504050203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a:t>B,i</a:t>
                            </a:r>
                            <a:endParaRPr lang="en-US" sz="14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endParaRPr>
                          </a:p>
                        </p:txBody>
                      </p:sp>
                      <p:grpSp>
                        <p:nvGrpSpPr>
                          <p:cNvPr id="20" name="Group 19"/>
                          <p:cNvGrpSpPr/>
                          <p:nvPr/>
                        </p:nvGrpSpPr>
                        <p:grpSpPr>
                          <a:xfrm>
                            <a:off x="1" y="0"/>
                            <a:ext cx="2671945" cy="2529447"/>
                            <a:chOff x="1" y="0"/>
                            <a:chExt cx="2671945" cy="2529447"/>
                          </a:xfrm>
                        </p:grpSpPr>
                        <p:sp>
                          <p:nvSpPr>
                            <p:cNvPr id="21" name="Text Box 26"/>
                            <p:cNvSpPr txBox="1"/>
                            <p:nvPr/>
                          </p:nvSpPr>
                          <p:spPr>
                            <a:xfrm>
                              <a:off x="1989734" y="958292"/>
                              <a:ext cx="534390" cy="38001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p:spPr>
                          <p:txBody>
                            <a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a:bodyPr>
                            <a:lstStyle/>
                            <a:p>
                              <a:pPr marL="0" marR="0" algn="ctr">
                                <a:spcBef>
                                  <a:spcPts val="0"/>
                                </a:spcBef>
                                <a:spcAft>
                                  <a:spcPts val="1000"/>
                                </a:spcAft>
                              </a:pPr>
                              <a:r>
                                <a:rPr lang="en-US" sz="1600" i="1" dirty="0" err="1">
                                  <a:effectLst/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a:t>f</a:t>
                              </a:r>
                              <a:r>
                                <a:rPr lang="en-US" sz="1600" i="1" baseline="-25000" dirty="0" err="1">
                                  <a:effectLst/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a:t>B</a:t>
                              </a:r>
                              <a:endParaRPr lang="en-US" sz="1400" dirty="0">
                                <a:effectLst/>
                                <a:latin typeface="Times New Roman" panose="020206030504050203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  <p:grpSp>
                          <p:nvGrpSpPr>
                            <p:cNvPr id="22" name="Group 21"/>
                            <p:cNvGrpSpPr/>
                            <p:nvPr/>
                          </p:nvGrpSpPr>
                          <p:grpSpPr>
                            <a:xfrm>
                              <a:off x="1" y="0"/>
                              <a:ext cx="2671945" cy="2529447"/>
                              <a:chOff x="1" y="0"/>
                              <a:chExt cx="2671945" cy="2529447"/>
                            </a:xfrm>
                          </p:grpSpPr>
                          <p:sp>
                            <p:nvSpPr>
                              <p:cNvPr id="23" name="Text Box 24"/>
                              <p:cNvSpPr txBox="1"/>
                              <p:nvPr/>
                            </p:nvSpPr>
                            <p:spPr>
                              <a:xfrm>
                                <a:off x="848563" y="563271"/>
                                <a:ext cx="534390" cy="38001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p:spPr>
                            <p:txBody>
                              <a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a:bodyPr>
                              <a:lstStyle/>
                              <a:p>
                                <a:pPr marL="0" marR="0" algn="ctr">
                                  <a:spcBef>
                                    <a:spcPts val="0"/>
                                  </a:spcBef>
                                  <a:spcAft>
                                    <a:spcPts val="1000"/>
                                  </a:spcAft>
                                </a:pPr>
                                <a:r>
                                  <a:rPr lang="en-US" sz="1600" i="1" dirty="0"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a:t>f</a:t>
                                </a:r>
                                <a:endParaRPr lang="en-US" sz="1400" dirty="0">
                                  <a:effectLst/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  <p:grpSp>
                            <p:nvGrpSpPr>
                              <p:cNvPr id="24" name="Group 23"/>
                              <p:cNvGrpSpPr/>
                              <p:nvPr/>
                            </p:nvGrpSpPr>
                            <p:grpSpPr>
                              <a:xfrm>
                                <a:off x="1" y="0"/>
                                <a:ext cx="2671945" cy="2529447"/>
                                <a:chOff x="1" y="0"/>
                                <a:chExt cx="2671945" cy="2529447"/>
                              </a:xfrm>
                            </p:grpSpPr>
                            <p:sp>
                              <p:nvSpPr>
                                <p:cNvPr id="25" name="Text Box 18"/>
                                <p:cNvSpPr txBox="1"/>
                                <p:nvPr/>
                              </p:nvSpPr>
                              <p:spPr>
                                <a:xfrm>
                                  <a:off x="1967789" y="29261"/>
                                  <a:ext cx="534390" cy="38001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p:spPr>
                              <p:txBody>
                                <a:bodyPr rot="0" spcFirstLastPara="0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pPr marL="0" marR="0" algn="ctr">
                                    <a:spcBef>
                                      <a:spcPts val="0"/>
                                    </a:spcBef>
                                    <a:spcAft>
                                      <a:spcPts val="1000"/>
                                    </a:spcAft>
                                  </a:pPr>
                                  <a:r>
                                    <a:rPr lang="en-US" sz="1600" dirty="0">
                                      <a:effectLst/>
                                      <a:latin typeface="Times New Roman" panose="020206030504050203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a:t>C</a:t>
                                  </a:r>
                                  <a:r>
                                    <a:rPr lang="en-US" sz="1600" baseline="-25000" dirty="0">
                                      <a:effectLst/>
                                      <a:latin typeface="Times New Roman" panose="020206030504050203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a:t>L,o</a:t>
                                  </a:r>
                                  <a:endParaRPr lang="en-US" sz="1400" dirty="0"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endParaRPr>
                                </a:p>
                              </p:txBody>
                            </p:sp>
                            <p:grpSp>
                              <p:nvGrpSpPr>
                                <p:cNvPr id="26" name="Group 25"/>
                                <p:cNvGrpSpPr/>
                                <p:nvPr/>
                              </p:nvGrpSpPr>
                              <p:grpSpPr>
                                <a:xfrm>
                                  <a:off x="1" y="0"/>
                                  <a:ext cx="2671945" cy="2529447"/>
                                  <a:chOff x="1" y="0"/>
                                  <a:chExt cx="2671945" cy="2529447"/>
                                </a:xfrm>
                              </p:grpSpPr>
                              <p:sp>
                                <p:nvSpPr>
                                  <p:cNvPr id="27" name="Text Box 20"/>
                                  <p:cNvSpPr txBox="1"/>
                                  <p:nvPr/>
                                </p:nvSpPr>
                                <p:spPr>
                                  <a:xfrm>
                                    <a:off x="219456" y="21946"/>
                                    <a:ext cx="534035" cy="37973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p:spPr>
                                <p:txBody>
                                  <a:bodyPr rot="0" spcFirstLastPara="0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pPr marL="0" marR="0" algn="ctr">
                                      <a:spcBef>
                                        <a:spcPts val="0"/>
                                      </a:spcBef>
                                      <a:spcAft>
                                        <a:spcPts val="1000"/>
                                      </a:spcAft>
                                    </a:pPr>
                                    <a:r>
                                      <a:rPr lang="en-US" sz="1600" dirty="0" err="1">
                                        <a:effectLst/>
                                        <a:latin typeface="Times New Roman" panose="020206030504050203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a:t>C</a:t>
                                    </a:r>
                                    <a:r>
                                      <a:rPr lang="en-US" sz="1600" baseline="-25000" dirty="0" err="1">
                                        <a:effectLst/>
                                        <a:latin typeface="Times New Roman" panose="020206030504050203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a:t>L,i</a:t>
                                    </a:r>
                                    <a:endParaRPr lang="en-US" sz="1400" dirty="0">
                                      <a:effectLst/>
                                      <a:latin typeface="Times New Roman" panose="020206030504050203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endParaRPr>
                                  </a:p>
                                </p:txBody>
                              </p:sp>
                              <p:grpSp>
                                <p:nvGrpSpPr>
                                  <p:cNvPr id="28" name="Group 27"/>
                                  <p:cNvGrpSpPr/>
                                  <p:nvPr/>
                                </p:nvGrpSpPr>
                                <p:grpSpPr>
                                  <a:xfrm>
                                    <a:off x="1" y="0"/>
                                    <a:ext cx="2671945" cy="2529447"/>
                                    <a:chOff x="1" y="0"/>
                                    <a:chExt cx="2671945" cy="2529447"/>
                                  </a:xfrm>
                                </p:grpSpPr>
                                <p:grpSp>
                                  <p:nvGrpSpPr>
                                    <p:cNvPr id="29" name="Group 28"/>
                                    <p:cNvGrpSpPr/>
                                    <p:nvPr/>
                                  </p:nvGrpSpPr>
                                  <p:grpSpPr>
                                    <a:xfrm>
                                      <a:off x="1" y="0"/>
                                      <a:ext cx="2671945" cy="2529447"/>
                                      <a:chOff x="0" y="0"/>
                                      <a:chExt cx="1798616" cy="1815564"/>
                                    </a:xfrm>
                                  </p:grpSpPr>
                                  <p:sp>
                                    <p:nvSpPr>
                                      <p:cNvPr id="33" name="Rectangle 32"/>
                                      <p:cNvSpPr/>
                                      <p:nvPr/>
                                    </p:nvSpPr>
                                    <p:spPr>
                                      <a:xfrm>
                                        <a:off x="558140" y="0"/>
                                        <a:ext cx="647700" cy="39052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ysClr val="window" lastClr="FFFFFF"/>
                                      </a:solidFill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p:spPr>
                                    <p:txBody>
    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a:bodyPr>
                                      <a:lstStyle/>
                                      <a:p>
                                        <a:endParaRPr lang="en-US"/>
                                      </a:p>
                                    </p:txBody>
                                  </p:sp>
                                  <p:sp>
                                    <p:nvSpPr>
                                      <p:cNvPr id="34" name="Rectangle 33"/>
                                      <p:cNvSpPr/>
                                      <p:nvPr/>
                                    </p:nvSpPr>
                                    <p:spPr>
                                      <a:xfrm>
                                        <a:off x="570016" y="712520"/>
                                        <a:ext cx="647700" cy="39052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ysClr val="window" lastClr="FFFFFF"/>
                                      </a:solidFill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p:spPr>
                                    <p:txBody>
    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a:bodyPr>
                                      <a:lstStyle/>
                                      <a:p>
                                        <a:endParaRPr lang="en-US"/>
                                      </a:p>
                                    </p:txBody>
                                  </p:sp>
                                  <p:sp>
                                    <p:nvSpPr>
                                      <p:cNvPr id="35" name="Rectangle 34"/>
                                      <p:cNvSpPr/>
                                      <p:nvPr/>
                                    </p:nvSpPr>
                                    <p:spPr>
                                      <a:xfrm>
                                        <a:off x="581891" y="1425039"/>
                                        <a:ext cx="647700" cy="39052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ysClr val="window" lastClr="FFFFFF"/>
                                      </a:solidFill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p:spPr>
                                    <p:txBody>
    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a:bodyPr>
                                      <a:lstStyle/>
                                      <a:p>
                                        <a:endParaRPr lang="en-US"/>
                                      </a:p>
                                    </p:txBody>
                                  </p:sp>
                                  <p:cxnSp>
                                    <p:nvCxnSpPr>
                                      <p:cNvPr id="36" name="Straight Connector 35"/>
                                      <p:cNvCxnSpPr/>
                                      <p:nvPr/>
                                    </p:nvCxnSpPr>
                                    <p:spPr>
                                      <a:xfrm>
                                        <a:off x="1211283" y="213756"/>
                                        <a:ext cx="581025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p:spPr>
                                  </p:cxnSp>
                                  <p:cxnSp>
                                    <p:nvCxnSpPr>
                                      <p:cNvPr id="37" name="Straight Connector 36"/>
                                      <p:cNvCxnSpPr/>
                                      <p:nvPr/>
                                    </p:nvCxnSpPr>
                                    <p:spPr>
                                      <a:xfrm flipH="1">
                                        <a:off x="1793174" y="213756"/>
                                        <a:ext cx="866" cy="142875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p:spPr>
                                  </p:cxnSp>
                                  <p:cxnSp>
                                    <p:nvCxnSpPr>
                                      <p:cNvPr id="38" name="Straight Connector 37"/>
                                      <p:cNvCxnSpPr/>
                                      <p:nvPr/>
                                    </p:nvCxnSpPr>
                                    <p:spPr>
                                      <a:xfrm flipH="1">
                                        <a:off x="1223158" y="1638795"/>
                                        <a:ext cx="575458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p:spPr>
                                  </p:cxnSp>
                                  <p:cxnSp>
                                    <p:nvCxnSpPr>
                                      <p:cNvPr id="39" name="Straight Connector 38"/>
                                      <p:cNvCxnSpPr/>
                                      <p:nvPr/>
                                    </p:nvCxnSpPr>
                                    <p:spPr>
                                      <a:xfrm>
                                        <a:off x="1211283" y="902525"/>
                                        <a:ext cx="576588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p:spPr>
                                  </p:cxnSp>
                                  <p:cxnSp>
                                    <p:nvCxnSpPr>
                                      <p:cNvPr id="40" name="Straight Connector 39"/>
                                      <p:cNvCxnSpPr/>
                                      <p:nvPr/>
                                    </p:nvCxnSpPr>
                                    <p:spPr>
                                      <a:xfrm flipH="1">
                                        <a:off x="0" y="213756"/>
                                        <a:ext cx="56388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p:spPr>
                                  </p:cxnSp>
                                  <p:cxnSp>
                                    <p:nvCxnSpPr>
                                      <p:cNvPr id="41" name="Straight Connector 40"/>
                                      <p:cNvCxnSpPr/>
                                      <p:nvPr/>
                                    </p:nvCxnSpPr>
                                    <p:spPr>
                                      <a:xfrm>
                                        <a:off x="0" y="213756"/>
                                        <a:ext cx="0" cy="142875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p:spPr>
                                  </p:cxnSp>
                                  <p:cxnSp>
                                    <p:nvCxnSpPr>
                                      <p:cNvPr id="42" name="Straight Connector 41"/>
                                      <p:cNvCxnSpPr/>
                                      <p:nvPr/>
                                    </p:nvCxnSpPr>
                                    <p:spPr>
                                      <a:xfrm>
                                        <a:off x="0" y="1638795"/>
                                        <a:ext cx="575632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p:spPr>
                                  </p:cxnSp>
                                  <p:cxnSp>
                                    <p:nvCxnSpPr>
                                      <p:cNvPr id="43" name="Straight Connector 42"/>
                                      <p:cNvCxnSpPr/>
                                      <p:nvPr/>
                                    </p:nvCxnSpPr>
                                    <p:spPr>
                                      <a:xfrm flipH="1">
                                        <a:off x="0" y="902525"/>
                                        <a:ext cx="570016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p:spPr>
                                  </p:cxnSp>
                                </p:grpSp>
                                <p:cxnSp>
                                  <p:nvCxnSpPr>
                                    <p:cNvPr id="30" name="Straight Arrow Connector 29"/>
                                    <p:cNvCxnSpPr/>
                                    <p:nvPr/>
                                  </p:nvCxnSpPr>
                                  <p:spPr>
                                    <a:xfrm>
                                      <a:off x="1192378" y="709575"/>
                                      <a:ext cx="475488" cy="731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  <a:tailEnd type="arrow"/>
                                    </a:ln>
                                    <a:effectLst/>
                                  </p:spPr>
                                </p:cxnSp>
                                <p:cxnSp>
                                  <p:nvCxnSpPr>
                                    <p:cNvPr id="31" name="Straight Arrow Connector 30"/>
                                    <p:cNvCxnSpPr/>
                                    <p:nvPr/>
                                  </p:nvCxnSpPr>
                                  <p:spPr>
                                    <a:xfrm flipH="1">
                                      <a:off x="1880006" y="1104596"/>
                                      <a:ext cx="233680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  <a:tailEnd type="arrow"/>
                                    </a:ln>
                                    <a:effectLst/>
                                  </p:spPr>
                                </p:cxnSp>
                                <p:cxnSp>
                                  <p:nvCxnSpPr>
                                    <p:cNvPr id="32" name="Straight Arrow Connector 31"/>
                                    <p:cNvCxnSpPr/>
                                    <p:nvPr/>
                                  </p:nvCxnSpPr>
                                  <p:spPr>
                                    <a:xfrm>
                                      <a:off x="2457907" y="1828800"/>
                                      <a:ext cx="0" cy="33650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  <a:tailEnd type="arrow"/>
                                    </a:ln>
                                    <a:effectLst/>
                                  </p:spPr>
                                </p:cxnSp>
                              </p:grpSp>
                            </p:grpSp>
                          </p:grpSp>
                        </p:grpSp>
                      </p:grpSp>
                    </p:grpSp>
                  </p:grpSp>
                </p:grpSp>
              </p:grpSp>
            </p:grpSp>
            <p:sp>
              <p:nvSpPr>
                <p:cNvPr id="10" name="Text Box 14"/>
                <p:cNvSpPr txBox="1"/>
                <p:nvPr/>
              </p:nvSpPr>
              <p:spPr>
                <a:xfrm>
                  <a:off x="863194" y="0"/>
                  <a:ext cx="854710" cy="629285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algn="ctr">
                    <a:spcBef>
                      <a:spcPts val="0"/>
                    </a:spcBef>
                    <a:spcAft>
                      <a:spcPts val="1000"/>
                    </a:spcAft>
                  </a:pPr>
                  <a:r>
                    <a:rPr lang="en-US" sz="12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ungs,</a:t>
                  </a:r>
                  <a:endParaRPr lang="en-US" sz="1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marL="0" marR="0" algn="ctr">
                    <a:spcBef>
                      <a:spcPts val="0"/>
                    </a:spcBef>
                    <a:spcAft>
                      <a:spcPts val="1000"/>
                    </a:spcAft>
                  </a:pPr>
                  <a:r>
                    <a:rPr lang="en-US" sz="16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1600" baseline="-250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</a:t>
                  </a:r>
                  <a:endParaRPr lang="en-US" sz="1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" name="Text Box 16"/>
              <p:cNvSpPr txBox="1"/>
              <p:nvPr/>
            </p:nvSpPr>
            <p:spPr>
              <a:xfrm>
                <a:off x="907085" y="980237"/>
                <a:ext cx="854710" cy="62928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rain,</a:t>
                </a:r>
                <a:endParaRPr lang="en-US" sz="1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ctr"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1600" baseline="-2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endParaRPr lang="en-US" sz="1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" name="Text Box 17"/>
            <p:cNvSpPr txBox="1"/>
            <p:nvPr/>
          </p:nvSpPr>
          <p:spPr>
            <a:xfrm>
              <a:off x="899770" y="1975104"/>
              <a:ext cx="923760" cy="629285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1000"/>
                </a:spcAft>
              </a:pP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oft tissue,</a:t>
              </a:r>
              <a:endParaRPr lang="en-US" sz="1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 algn="ctr">
                <a:spcBef>
                  <a:spcPts val="0"/>
                </a:spcBef>
                <a:spcAft>
                  <a:spcPts val="1000"/>
                </a:spcAft>
              </a:pPr>
              <a:r>
                <a:rPr lang="en-US" sz="16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</a:t>
              </a:r>
              <a:r>
                <a:rPr lang="en-US" sz="1600" baseline="-25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</a:t>
              </a:r>
              <a:endPara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49860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ump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centration out = Concentration </a:t>
            </a:r>
          </a:p>
          <a:p>
            <a:pPr marL="0" indent="0">
              <a:buNone/>
            </a:pPr>
            <a:r>
              <a:rPr lang="en-US" dirty="0" smtClean="0"/>
              <a:t>of compartment. (e.g. C</a:t>
            </a:r>
            <a:r>
              <a:rPr lang="en-US" baseline="-25000" dirty="0" smtClean="0"/>
              <a:t>L,o </a:t>
            </a:r>
            <a:r>
              <a:rPr lang="en-US" dirty="0"/>
              <a:t>= </a:t>
            </a:r>
            <a:r>
              <a:rPr lang="en-US" dirty="0" smtClean="0"/>
              <a:t>C</a:t>
            </a:r>
            <a:r>
              <a:rPr lang="en-US" baseline="-25000" dirty="0" smtClean="0"/>
              <a:t>L</a:t>
            </a:r>
            <a:r>
              <a:rPr lang="en-US" dirty="0" smtClean="0"/>
              <a:t> )</a:t>
            </a:r>
            <a:endParaRPr lang="en-US" dirty="0"/>
          </a:p>
          <a:p>
            <a:pPr lvl="0">
              <a:buClr>
                <a:srgbClr val="B31166"/>
              </a:buClr>
            </a:pP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Concentration entering brain and soft tissue is</a:t>
            </a:r>
          </a:p>
          <a:p>
            <a:pPr marL="0" lvl="0" indent="0">
              <a:buClr>
                <a:srgbClr val="B31166"/>
              </a:buClr>
              <a:buNone/>
            </a:pPr>
            <a:r>
              <a:rPr lang="en-US" dirty="0">
                <a:solidFill>
                  <a:prstClr val="black">
                    <a:lumMod val="75000"/>
                    <a:lumOff val="25000"/>
                  </a:prstClr>
                </a:solidFill>
              </a:rPr>
              <a:t>d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elayed version of what left the lungs.</a:t>
            </a:r>
          </a:p>
          <a:p>
            <a:pPr lvl="1">
              <a:buClr>
                <a:srgbClr val="B31166"/>
              </a:buClr>
              <a:buFont typeface="Wingdings" panose="05000000000000000000" pitchFamily="2" charset="2"/>
              <a:buChar char="v"/>
            </a:pP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However, time delays = 0.</a:t>
            </a:r>
          </a:p>
          <a:p>
            <a:pPr lvl="1">
              <a:buClr>
                <a:srgbClr val="B31166"/>
              </a:buClr>
              <a:buFont typeface="Wingdings" panose="05000000000000000000" pitchFamily="2" charset="2"/>
              <a:buChar char="v"/>
            </a:pP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(e.g. </a:t>
            </a:r>
            <a:r>
              <a:rPr lang="en-US" sz="18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C</a:t>
            </a:r>
            <a:r>
              <a:rPr lang="en-US" sz="1800" baseline="-250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B,i </a:t>
            </a:r>
            <a:r>
              <a:rPr lang="en-US" sz="1800" dirty="0">
                <a:solidFill>
                  <a:prstClr val="black">
                    <a:lumMod val="75000"/>
                    <a:lumOff val="25000"/>
                  </a:prstClr>
                </a:solidFill>
              </a:rPr>
              <a:t>= </a:t>
            </a:r>
            <a:r>
              <a:rPr lang="en-US" sz="18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C</a:t>
            </a:r>
            <a:r>
              <a:rPr lang="en-US" sz="1800" baseline="-250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L,o</a:t>
            </a:r>
            <a:r>
              <a:rPr lang="en-US" sz="18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 )</a:t>
            </a:r>
            <a:endParaRPr lang="en-US" dirty="0" smtClean="0">
              <a:solidFill>
                <a:prstClr val="black">
                  <a:lumMod val="75000"/>
                  <a:lumOff val="25000"/>
                </a:prstClr>
              </a:solidFill>
            </a:endParaRPr>
          </a:p>
          <a:p>
            <a:pPr lvl="0">
              <a:buClr>
                <a:srgbClr val="B31166"/>
              </a:buClr>
            </a:pP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Concentration leaving lungs is the same as </a:t>
            </a:r>
          </a:p>
          <a:p>
            <a:pPr marL="0" lvl="0" indent="0">
              <a:buClr>
                <a:srgbClr val="B31166"/>
              </a:buClr>
              <a:buNone/>
            </a:pP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the concentration that enters.</a:t>
            </a:r>
            <a:endParaRPr lang="en-US" dirty="0">
              <a:solidFill>
                <a:prstClr val="black">
                  <a:lumMod val="75000"/>
                  <a:lumOff val="25000"/>
                </a:prstClr>
              </a:solidFill>
            </a:endParaRPr>
          </a:p>
          <a:p>
            <a:pPr marL="0" lvl="0" indent="0">
              <a:buClr>
                <a:srgbClr val="B31166"/>
              </a:buClr>
              <a:buNone/>
            </a:pPr>
            <a:endParaRPr lang="en-US" dirty="0" smtClean="0">
              <a:solidFill>
                <a:prstClr val="black">
                  <a:lumMod val="75000"/>
                  <a:lumOff val="25000"/>
                </a:prstClr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7109138" y="2356833"/>
            <a:ext cx="4893972" cy="4327301"/>
            <a:chOff x="1" y="0"/>
            <a:chExt cx="2743199" cy="2661920"/>
          </a:xfrm>
        </p:grpSpPr>
        <p:grpSp>
          <p:nvGrpSpPr>
            <p:cNvPr id="5" name="Group 4"/>
            <p:cNvGrpSpPr/>
            <p:nvPr/>
          </p:nvGrpSpPr>
          <p:grpSpPr>
            <a:xfrm>
              <a:off x="1" y="0"/>
              <a:ext cx="2743199" cy="2661920"/>
              <a:chOff x="1" y="0"/>
              <a:chExt cx="2743199" cy="2661920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1" y="0"/>
                <a:ext cx="2743199" cy="2661920"/>
                <a:chOff x="1" y="0"/>
                <a:chExt cx="2743199" cy="2661920"/>
              </a:xfrm>
            </p:grpSpPr>
            <p:grpSp>
              <p:nvGrpSpPr>
                <p:cNvPr id="9" name="Group 8"/>
                <p:cNvGrpSpPr/>
                <p:nvPr/>
              </p:nvGrpSpPr>
              <p:grpSpPr>
                <a:xfrm>
                  <a:off x="1" y="0"/>
                  <a:ext cx="2743199" cy="2661920"/>
                  <a:chOff x="1" y="0"/>
                  <a:chExt cx="2743579" cy="2662354"/>
                </a:xfrm>
              </p:grpSpPr>
              <p:sp>
                <p:nvSpPr>
                  <p:cNvPr id="11" name="Text Box 21"/>
                  <p:cNvSpPr txBox="1"/>
                  <p:nvPr/>
                </p:nvSpPr>
                <p:spPr>
                  <a:xfrm>
                    <a:off x="219456" y="1258215"/>
                    <a:ext cx="534035" cy="379730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algn="ctr">
                      <a:spcBef>
                        <a:spcPts val="0"/>
                      </a:spcBef>
                      <a:spcAft>
                        <a:spcPts val="1000"/>
                      </a:spcAft>
                    </a:pPr>
                    <a:r>
                      <a:rPr lang="en-US" sz="1600" dirty="0" err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1600" baseline="-25000" dirty="0" err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B,o</a:t>
                    </a:r>
                    <a:endParaRPr lang="en-US" sz="14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12" name="Group 11"/>
                  <p:cNvGrpSpPr/>
                  <p:nvPr/>
                </p:nvGrpSpPr>
                <p:grpSpPr>
                  <a:xfrm>
                    <a:off x="1" y="0"/>
                    <a:ext cx="2743579" cy="2662354"/>
                    <a:chOff x="1" y="0"/>
                    <a:chExt cx="2743579" cy="2662354"/>
                  </a:xfrm>
                </p:grpSpPr>
                <p:sp>
                  <p:nvSpPr>
                    <p:cNvPr id="13" name="Text Box 22"/>
                    <p:cNvSpPr txBox="1"/>
                    <p:nvPr/>
                  </p:nvSpPr>
                  <p:spPr>
                    <a:xfrm>
                      <a:off x="219456" y="2282343"/>
                      <a:ext cx="534390" cy="380011"/>
                    </a:xfrm>
                    <a:prstGeom prst="rect">
                      <a:avLst/>
                    </a:prstGeom>
                    <a:noFill/>
                    <a:ln w="6350">
                      <a:noFill/>
                    </a:ln>
                    <a:effectLst/>
                  </p:spPr>
                  <p:txBody>
                    <a:bodyPr rot="0" spcFirstLastPara="0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1600" baseline="-25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,o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p:txBody>
                </p:sp>
                <p:grpSp>
                  <p:nvGrpSpPr>
                    <p:cNvPr id="14" name="Group 13"/>
                    <p:cNvGrpSpPr/>
                    <p:nvPr/>
                  </p:nvGrpSpPr>
                  <p:grpSpPr>
                    <a:xfrm>
                      <a:off x="1" y="0"/>
                      <a:ext cx="2743579" cy="2662354"/>
                      <a:chOff x="1" y="0"/>
                      <a:chExt cx="2743579" cy="2662354"/>
                    </a:xfrm>
                  </p:grpSpPr>
                  <p:sp>
                    <p:nvSpPr>
                      <p:cNvPr id="15" name="Text Box 23"/>
                      <p:cNvSpPr txBox="1"/>
                      <p:nvPr/>
                    </p:nvSpPr>
                    <p:spPr>
                      <a:xfrm>
                        <a:off x="1989734" y="2282343"/>
                        <a:ext cx="534390" cy="380011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p:spPr>
                    <p:txBody>
                      <a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1000"/>
                          </a:spcAft>
                        </a:pPr>
                        <a:r>
                          <a:rPr lang="en-US" sz="1600" dirty="0" err="1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C</a:t>
                        </a:r>
                        <a:r>
                          <a:rPr lang="en-US" sz="1600" baseline="-25000" dirty="0" err="1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T,i</a:t>
                        </a:r>
                        <a:endParaRPr lang="en-US" sz="1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grpSp>
                    <p:nvGrpSpPr>
                      <p:cNvPr id="16" name="Group 15"/>
                      <p:cNvGrpSpPr/>
                      <p:nvPr/>
                    </p:nvGrpSpPr>
                    <p:grpSpPr>
                      <a:xfrm>
                        <a:off x="1" y="0"/>
                        <a:ext cx="2743579" cy="2529447"/>
                        <a:chOff x="1" y="0"/>
                        <a:chExt cx="2743579" cy="2529447"/>
                      </a:xfrm>
                    </p:grpSpPr>
                    <p:sp>
                      <p:nvSpPr>
                        <p:cNvPr id="17" name="Text Box 28"/>
                        <p:cNvSpPr txBox="1"/>
                        <p:nvPr/>
                      </p:nvSpPr>
                      <p:spPr>
                        <a:xfrm>
                          <a:off x="2209190" y="1602029"/>
                          <a:ext cx="534390" cy="38001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p:spPr>
                      <p:txBody>
                        <a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</a:pPr>
                          <a:r>
                            <a:rPr lang="en-US" sz="1600" i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f-</a:t>
                          </a:r>
                          <a:r>
                            <a:rPr lang="en-US" sz="1600" i="1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f</a:t>
                          </a:r>
                          <a:r>
                            <a:rPr lang="en-US" sz="1600" baseline="-2500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B</a:t>
                          </a:r>
                          <a:endParaRPr lang="en-US" sz="14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grpSp>
                      <p:nvGrpSpPr>
                        <p:cNvPr id="18" name="Group 17"/>
                        <p:cNvGrpSpPr/>
                        <p:nvPr/>
                      </p:nvGrpSpPr>
                      <p:grpSpPr>
                        <a:xfrm>
                          <a:off x="1" y="0"/>
                          <a:ext cx="2671945" cy="2529447"/>
                          <a:chOff x="1" y="0"/>
                          <a:chExt cx="2671945" cy="2529447"/>
                        </a:xfrm>
                      </p:grpSpPr>
                      <p:sp>
                        <p:nvSpPr>
                          <p:cNvPr id="19" name="Text Box 19"/>
                          <p:cNvSpPr txBox="1"/>
                          <p:nvPr/>
                        </p:nvSpPr>
                        <p:spPr>
                          <a:xfrm>
                            <a:off x="1967789" y="1258215"/>
                            <a:ext cx="534390" cy="38001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p:spPr>
                        <p:txBody>
                          <a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a:bodyPr>
                          <a:lstStyle/>
                          <a:p>
                            <a:pPr marL="0" marR="0" algn="ctr">
                              <a:spcBef>
                                <a:spcPts val="0"/>
                              </a:spcBef>
                              <a:spcAft>
                                <a:spcPts val="1000"/>
                              </a:spcAft>
                            </a:pPr>
                            <a:r>
                              <a:rPr lang="en-US" sz="1600" dirty="0">
                                <a:effectLst/>
                                <a:latin typeface="Times New Roman" panose="020206030504050203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a:t>C</a:t>
                            </a:r>
                            <a:r>
                              <a:rPr lang="en-US" sz="1600" baseline="-25000" dirty="0">
                                <a:effectLst/>
                                <a:latin typeface="Times New Roman" panose="020206030504050203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a:t>B,i</a:t>
                            </a:r>
                            <a:endParaRPr lang="en-US" sz="14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endParaRPr>
                          </a:p>
                        </p:txBody>
                      </p:sp>
                      <p:grpSp>
                        <p:nvGrpSpPr>
                          <p:cNvPr id="20" name="Group 19"/>
                          <p:cNvGrpSpPr/>
                          <p:nvPr/>
                        </p:nvGrpSpPr>
                        <p:grpSpPr>
                          <a:xfrm>
                            <a:off x="1" y="0"/>
                            <a:ext cx="2671945" cy="2529447"/>
                            <a:chOff x="1" y="0"/>
                            <a:chExt cx="2671945" cy="2529447"/>
                          </a:xfrm>
                        </p:grpSpPr>
                        <p:sp>
                          <p:nvSpPr>
                            <p:cNvPr id="21" name="Text Box 26"/>
                            <p:cNvSpPr txBox="1"/>
                            <p:nvPr/>
                          </p:nvSpPr>
                          <p:spPr>
                            <a:xfrm>
                              <a:off x="1989734" y="958292"/>
                              <a:ext cx="534390" cy="38001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p:spPr>
                          <p:txBody>
                            <a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a:bodyPr>
                            <a:lstStyle/>
                            <a:p>
                              <a:pPr marL="0" marR="0" algn="ctr">
                                <a:spcBef>
                                  <a:spcPts val="0"/>
                                </a:spcBef>
                                <a:spcAft>
                                  <a:spcPts val="1000"/>
                                </a:spcAft>
                              </a:pPr>
                              <a:r>
                                <a:rPr lang="en-US" sz="1600" i="1" dirty="0" err="1">
                                  <a:effectLst/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a:t>f</a:t>
                              </a:r>
                              <a:r>
                                <a:rPr lang="en-US" sz="1600" i="1" baseline="-25000" dirty="0" err="1">
                                  <a:effectLst/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a:t>B</a:t>
                              </a:r>
                              <a:endParaRPr lang="en-US" sz="1400" dirty="0">
                                <a:effectLst/>
                                <a:latin typeface="Times New Roman" panose="020206030504050203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  <p:grpSp>
                          <p:nvGrpSpPr>
                            <p:cNvPr id="22" name="Group 21"/>
                            <p:cNvGrpSpPr/>
                            <p:nvPr/>
                          </p:nvGrpSpPr>
                          <p:grpSpPr>
                            <a:xfrm>
                              <a:off x="1" y="0"/>
                              <a:ext cx="2671945" cy="2529447"/>
                              <a:chOff x="1" y="0"/>
                              <a:chExt cx="2671945" cy="2529447"/>
                            </a:xfrm>
                          </p:grpSpPr>
                          <p:sp>
                            <p:nvSpPr>
                              <p:cNvPr id="23" name="Text Box 24"/>
                              <p:cNvSpPr txBox="1"/>
                              <p:nvPr/>
                            </p:nvSpPr>
                            <p:spPr>
                              <a:xfrm>
                                <a:off x="848563" y="563271"/>
                                <a:ext cx="534390" cy="38001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p:spPr>
                            <p:txBody>
                              <a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a:bodyPr>
                              <a:lstStyle/>
                              <a:p>
                                <a:pPr marL="0" marR="0" algn="ctr">
                                  <a:spcBef>
                                    <a:spcPts val="0"/>
                                  </a:spcBef>
                                  <a:spcAft>
                                    <a:spcPts val="1000"/>
                                  </a:spcAft>
                                </a:pPr>
                                <a:r>
                                  <a:rPr lang="en-US" sz="1600" i="1" dirty="0"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a:t>f</a:t>
                                </a:r>
                                <a:endParaRPr lang="en-US" sz="1400" dirty="0">
                                  <a:effectLst/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  <p:grpSp>
                            <p:nvGrpSpPr>
                              <p:cNvPr id="24" name="Group 23"/>
                              <p:cNvGrpSpPr/>
                              <p:nvPr/>
                            </p:nvGrpSpPr>
                            <p:grpSpPr>
                              <a:xfrm>
                                <a:off x="1" y="0"/>
                                <a:ext cx="2671945" cy="2529447"/>
                                <a:chOff x="1" y="0"/>
                                <a:chExt cx="2671945" cy="2529447"/>
                              </a:xfrm>
                            </p:grpSpPr>
                            <p:sp>
                              <p:nvSpPr>
                                <p:cNvPr id="25" name="Text Box 18"/>
                                <p:cNvSpPr txBox="1"/>
                                <p:nvPr/>
                              </p:nvSpPr>
                              <p:spPr>
                                <a:xfrm>
                                  <a:off x="1967789" y="29261"/>
                                  <a:ext cx="534390" cy="38001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p:spPr>
                              <p:txBody>
                                <a:bodyPr rot="0" spcFirstLastPara="0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pPr marL="0" marR="0" algn="ctr">
                                    <a:spcBef>
                                      <a:spcPts val="0"/>
                                    </a:spcBef>
                                    <a:spcAft>
                                      <a:spcPts val="1000"/>
                                    </a:spcAft>
                                  </a:pPr>
                                  <a:r>
                                    <a:rPr lang="en-US" sz="1600" dirty="0">
                                      <a:effectLst/>
                                      <a:latin typeface="Times New Roman" panose="020206030504050203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a:t>C</a:t>
                                  </a:r>
                                  <a:r>
                                    <a:rPr lang="en-US" sz="1600" baseline="-25000" dirty="0">
                                      <a:effectLst/>
                                      <a:latin typeface="Times New Roman" panose="020206030504050203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a:t>L,o</a:t>
                                  </a:r>
                                  <a:endParaRPr lang="en-US" sz="1400" dirty="0"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endParaRPr>
                                </a:p>
                              </p:txBody>
                            </p:sp>
                            <p:grpSp>
                              <p:nvGrpSpPr>
                                <p:cNvPr id="26" name="Group 25"/>
                                <p:cNvGrpSpPr/>
                                <p:nvPr/>
                              </p:nvGrpSpPr>
                              <p:grpSpPr>
                                <a:xfrm>
                                  <a:off x="1" y="0"/>
                                  <a:ext cx="2671945" cy="2529447"/>
                                  <a:chOff x="1" y="0"/>
                                  <a:chExt cx="2671945" cy="2529447"/>
                                </a:xfrm>
                              </p:grpSpPr>
                              <p:sp>
                                <p:nvSpPr>
                                  <p:cNvPr id="27" name="Text Box 20"/>
                                  <p:cNvSpPr txBox="1"/>
                                  <p:nvPr/>
                                </p:nvSpPr>
                                <p:spPr>
                                  <a:xfrm>
                                    <a:off x="219456" y="21946"/>
                                    <a:ext cx="534035" cy="37973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p:spPr>
                                <p:txBody>
                                  <a:bodyPr rot="0" spcFirstLastPara="0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pPr marL="0" marR="0" algn="ctr">
                                      <a:spcBef>
                                        <a:spcPts val="0"/>
                                      </a:spcBef>
                                      <a:spcAft>
                                        <a:spcPts val="1000"/>
                                      </a:spcAft>
                                    </a:pPr>
                                    <a:r>
                                      <a:rPr lang="en-US" sz="1600" dirty="0" err="1">
                                        <a:effectLst/>
                                        <a:latin typeface="Times New Roman" panose="020206030504050203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a:t>C</a:t>
                                    </a:r>
                                    <a:r>
                                      <a:rPr lang="en-US" sz="1600" baseline="-25000" dirty="0" err="1">
                                        <a:effectLst/>
                                        <a:latin typeface="Times New Roman" panose="020206030504050203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a:t>L,i</a:t>
                                    </a:r>
                                    <a:endParaRPr lang="en-US" sz="1400" dirty="0">
                                      <a:effectLst/>
                                      <a:latin typeface="Times New Roman" panose="020206030504050203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endParaRPr>
                                  </a:p>
                                </p:txBody>
                              </p:sp>
                              <p:grpSp>
                                <p:nvGrpSpPr>
                                  <p:cNvPr id="28" name="Group 27"/>
                                  <p:cNvGrpSpPr/>
                                  <p:nvPr/>
                                </p:nvGrpSpPr>
                                <p:grpSpPr>
                                  <a:xfrm>
                                    <a:off x="1" y="0"/>
                                    <a:ext cx="2671945" cy="2529447"/>
                                    <a:chOff x="1" y="0"/>
                                    <a:chExt cx="2671945" cy="2529447"/>
                                  </a:xfrm>
                                </p:grpSpPr>
                                <p:grpSp>
                                  <p:nvGrpSpPr>
                                    <p:cNvPr id="29" name="Group 28"/>
                                    <p:cNvGrpSpPr/>
                                    <p:nvPr/>
                                  </p:nvGrpSpPr>
                                  <p:grpSpPr>
                                    <a:xfrm>
                                      <a:off x="1" y="0"/>
                                      <a:ext cx="2671945" cy="2529447"/>
                                      <a:chOff x="0" y="0"/>
                                      <a:chExt cx="1798616" cy="1815564"/>
                                    </a:xfrm>
                                  </p:grpSpPr>
                                  <p:sp>
                                    <p:nvSpPr>
                                      <p:cNvPr id="33" name="Rectangle 32"/>
                                      <p:cNvSpPr/>
                                      <p:nvPr/>
                                    </p:nvSpPr>
                                    <p:spPr>
                                      <a:xfrm>
                                        <a:off x="558140" y="0"/>
                                        <a:ext cx="647700" cy="39052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ysClr val="window" lastClr="FFFFFF"/>
                                      </a:solidFill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p:spPr>
                                    <p:txBody>
    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a:bodyPr>
                                      <a:lstStyle/>
                                      <a:p>
                                        <a:endParaRPr lang="en-US"/>
                                      </a:p>
                                    </p:txBody>
                                  </p:sp>
                                  <p:sp>
                                    <p:nvSpPr>
                                      <p:cNvPr id="34" name="Rectangle 33"/>
                                      <p:cNvSpPr/>
                                      <p:nvPr/>
                                    </p:nvSpPr>
                                    <p:spPr>
                                      <a:xfrm>
                                        <a:off x="570016" y="712520"/>
                                        <a:ext cx="647700" cy="39052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ysClr val="window" lastClr="FFFFFF"/>
                                      </a:solidFill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p:spPr>
                                    <p:txBody>
    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a:bodyPr>
                                      <a:lstStyle/>
                                      <a:p>
                                        <a:endParaRPr lang="en-US"/>
                                      </a:p>
                                    </p:txBody>
                                  </p:sp>
                                  <p:sp>
                                    <p:nvSpPr>
                                      <p:cNvPr id="35" name="Rectangle 34"/>
                                      <p:cNvSpPr/>
                                      <p:nvPr/>
                                    </p:nvSpPr>
                                    <p:spPr>
                                      <a:xfrm>
                                        <a:off x="581891" y="1425039"/>
                                        <a:ext cx="647700" cy="39052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ysClr val="window" lastClr="FFFFFF"/>
                                      </a:solidFill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p:spPr>
                                    <p:txBody>
    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a:bodyPr>
                                      <a:lstStyle/>
                                      <a:p>
                                        <a:endParaRPr lang="en-US"/>
                                      </a:p>
                                    </p:txBody>
                                  </p:sp>
                                  <p:cxnSp>
                                    <p:nvCxnSpPr>
                                      <p:cNvPr id="36" name="Straight Connector 35"/>
                                      <p:cNvCxnSpPr/>
                                      <p:nvPr/>
                                    </p:nvCxnSpPr>
                                    <p:spPr>
                                      <a:xfrm>
                                        <a:off x="1211283" y="213756"/>
                                        <a:ext cx="581025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p:spPr>
                                  </p:cxnSp>
                                  <p:cxnSp>
                                    <p:nvCxnSpPr>
                                      <p:cNvPr id="37" name="Straight Connector 36"/>
                                      <p:cNvCxnSpPr/>
                                      <p:nvPr/>
                                    </p:nvCxnSpPr>
                                    <p:spPr>
                                      <a:xfrm flipH="1">
                                        <a:off x="1793174" y="213756"/>
                                        <a:ext cx="866" cy="142875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p:spPr>
                                  </p:cxnSp>
                                  <p:cxnSp>
                                    <p:nvCxnSpPr>
                                      <p:cNvPr id="38" name="Straight Connector 37"/>
                                      <p:cNvCxnSpPr/>
                                      <p:nvPr/>
                                    </p:nvCxnSpPr>
                                    <p:spPr>
                                      <a:xfrm flipH="1">
                                        <a:off x="1223158" y="1638795"/>
                                        <a:ext cx="575458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p:spPr>
                                  </p:cxnSp>
                                  <p:cxnSp>
                                    <p:nvCxnSpPr>
                                      <p:cNvPr id="39" name="Straight Connector 38"/>
                                      <p:cNvCxnSpPr/>
                                      <p:nvPr/>
                                    </p:nvCxnSpPr>
                                    <p:spPr>
                                      <a:xfrm>
                                        <a:off x="1211283" y="902525"/>
                                        <a:ext cx="576588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p:spPr>
                                  </p:cxnSp>
                                  <p:cxnSp>
                                    <p:nvCxnSpPr>
                                      <p:cNvPr id="40" name="Straight Connector 39"/>
                                      <p:cNvCxnSpPr/>
                                      <p:nvPr/>
                                    </p:nvCxnSpPr>
                                    <p:spPr>
                                      <a:xfrm flipH="1">
                                        <a:off x="0" y="213756"/>
                                        <a:ext cx="56388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p:spPr>
                                  </p:cxnSp>
                                  <p:cxnSp>
                                    <p:nvCxnSpPr>
                                      <p:cNvPr id="41" name="Straight Connector 40"/>
                                      <p:cNvCxnSpPr/>
                                      <p:nvPr/>
                                    </p:nvCxnSpPr>
                                    <p:spPr>
                                      <a:xfrm>
                                        <a:off x="0" y="213756"/>
                                        <a:ext cx="0" cy="142875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p:spPr>
                                  </p:cxnSp>
                                  <p:cxnSp>
                                    <p:nvCxnSpPr>
                                      <p:cNvPr id="42" name="Straight Connector 41"/>
                                      <p:cNvCxnSpPr/>
                                      <p:nvPr/>
                                    </p:nvCxnSpPr>
                                    <p:spPr>
                                      <a:xfrm>
                                        <a:off x="0" y="1638795"/>
                                        <a:ext cx="575632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p:spPr>
                                  </p:cxnSp>
                                  <p:cxnSp>
                                    <p:nvCxnSpPr>
                                      <p:cNvPr id="43" name="Straight Connector 42"/>
                                      <p:cNvCxnSpPr/>
                                      <p:nvPr/>
                                    </p:nvCxnSpPr>
                                    <p:spPr>
                                      <a:xfrm flipH="1">
                                        <a:off x="0" y="902525"/>
                                        <a:ext cx="570016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p:spPr>
                                  </p:cxnSp>
                                </p:grpSp>
                                <p:cxnSp>
                                  <p:nvCxnSpPr>
                                    <p:cNvPr id="30" name="Straight Arrow Connector 29"/>
                                    <p:cNvCxnSpPr/>
                                    <p:nvPr/>
                                  </p:nvCxnSpPr>
                                  <p:spPr>
                                    <a:xfrm>
                                      <a:off x="1192378" y="709575"/>
                                      <a:ext cx="475488" cy="731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  <a:tailEnd type="arrow"/>
                                    </a:ln>
                                    <a:effectLst/>
                                  </p:spPr>
                                </p:cxnSp>
                                <p:cxnSp>
                                  <p:nvCxnSpPr>
                                    <p:cNvPr id="31" name="Straight Arrow Connector 30"/>
                                    <p:cNvCxnSpPr/>
                                    <p:nvPr/>
                                  </p:nvCxnSpPr>
                                  <p:spPr>
                                    <a:xfrm flipH="1">
                                      <a:off x="1880006" y="1104596"/>
                                      <a:ext cx="233680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  <a:tailEnd type="arrow"/>
                                    </a:ln>
                                    <a:effectLst/>
                                  </p:spPr>
                                </p:cxnSp>
                                <p:cxnSp>
                                  <p:nvCxnSpPr>
                                    <p:cNvPr id="32" name="Straight Arrow Connector 31"/>
                                    <p:cNvCxnSpPr/>
                                    <p:nvPr/>
                                  </p:nvCxnSpPr>
                                  <p:spPr>
                                    <a:xfrm>
                                      <a:off x="2457907" y="1828800"/>
                                      <a:ext cx="0" cy="33650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  <a:tailEnd type="arrow"/>
                                    </a:ln>
                                    <a:effectLst/>
                                  </p:spPr>
                                </p:cxnSp>
                              </p:grpSp>
                            </p:grpSp>
                          </p:grpSp>
                        </p:grpSp>
                      </p:grpSp>
                    </p:grpSp>
                  </p:grpSp>
                </p:grpSp>
              </p:grpSp>
            </p:grpSp>
            <p:sp>
              <p:nvSpPr>
                <p:cNvPr id="10" name="Text Box 14"/>
                <p:cNvSpPr txBox="1"/>
                <p:nvPr/>
              </p:nvSpPr>
              <p:spPr>
                <a:xfrm>
                  <a:off x="863194" y="0"/>
                  <a:ext cx="854710" cy="629285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algn="ctr">
                    <a:spcBef>
                      <a:spcPts val="0"/>
                    </a:spcBef>
                    <a:spcAft>
                      <a:spcPts val="1000"/>
                    </a:spcAft>
                  </a:pPr>
                  <a:r>
                    <a:rPr lang="en-US" sz="12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ungs,</a:t>
                  </a:r>
                  <a:endParaRPr lang="en-US" sz="1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marL="0" marR="0" algn="ctr">
                    <a:spcBef>
                      <a:spcPts val="0"/>
                    </a:spcBef>
                    <a:spcAft>
                      <a:spcPts val="1000"/>
                    </a:spcAft>
                  </a:pPr>
                  <a:r>
                    <a:rPr lang="en-US" sz="16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1600" baseline="-250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</a:t>
                  </a:r>
                  <a:endParaRPr lang="en-US" sz="1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" name="Text Box 16"/>
              <p:cNvSpPr txBox="1"/>
              <p:nvPr/>
            </p:nvSpPr>
            <p:spPr>
              <a:xfrm>
                <a:off x="907085" y="980237"/>
                <a:ext cx="854710" cy="62928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rain,</a:t>
                </a:r>
                <a:endParaRPr lang="en-US" sz="1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ctr"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1600" baseline="-2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endParaRPr lang="en-US" sz="1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" name="Text Box 17"/>
            <p:cNvSpPr txBox="1"/>
            <p:nvPr/>
          </p:nvSpPr>
          <p:spPr>
            <a:xfrm>
              <a:off x="899770" y="1975104"/>
              <a:ext cx="923760" cy="629285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1000"/>
                </a:spcAft>
              </a:pP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oft tissue,</a:t>
              </a:r>
              <a:endParaRPr lang="en-US" sz="1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 algn="ctr">
                <a:spcBef>
                  <a:spcPts val="0"/>
                </a:spcBef>
                <a:spcAft>
                  <a:spcPts val="1000"/>
                </a:spcAft>
              </a:pPr>
              <a:r>
                <a:rPr lang="en-US" sz="16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</a:t>
              </a:r>
              <a:r>
                <a:rPr lang="en-US" sz="1600" baseline="-25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</a:t>
              </a:r>
              <a:endPara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35680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ogeneous (pt. 1 – exampl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ing “rate-in – rate-out” method…</a:t>
            </a:r>
          </a:p>
          <a:p>
            <a:r>
              <a:rPr lang="en-US" dirty="0" smtClean="0"/>
              <a:t>E.g. Brain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ince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B,o</a:t>
            </a:r>
            <a:r>
              <a:rPr lang="en-US" baseline="-25000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C</a:t>
            </a:r>
            <a:r>
              <a:rPr lang="en-US" baseline="-25000" dirty="0"/>
              <a:t>B</a:t>
            </a:r>
            <a:r>
              <a:rPr lang="en-US" dirty="0" smtClean="0"/>
              <a:t> and </a:t>
            </a:r>
            <a:r>
              <a:rPr lang="en-US" dirty="0">
                <a:solidFill>
                  <a:prstClr val="black">
                    <a:lumMod val="75000"/>
                    <a:lumOff val="25000"/>
                  </a:prstClr>
                </a:solidFill>
              </a:rPr>
              <a:t>C</a:t>
            </a:r>
            <a:r>
              <a:rPr lang="en-US" baseline="-25000" dirty="0">
                <a:solidFill>
                  <a:prstClr val="black">
                    <a:lumMod val="75000"/>
                    <a:lumOff val="25000"/>
                  </a:prstClr>
                </a:solidFill>
              </a:rPr>
              <a:t>B,i </a:t>
            </a:r>
            <a:r>
              <a:rPr lang="en-US" dirty="0">
                <a:solidFill>
                  <a:prstClr val="black">
                    <a:lumMod val="75000"/>
                    <a:lumOff val="25000"/>
                  </a:prstClr>
                </a:solidFill>
              </a:rPr>
              <a:t>=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C</a:t>
            </a:r>
            <a:r>
              <a:rPr lang="en-US" baseline="-250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L,o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, we have (after converting</a:t>
            </a:r>
          </a:p>
          <a:p>
            <a:pPr marL="0" indent="0">
              <a:buNone/>
            </a:pPr>
            <a:r>
              <a:rPr lang="en-US" dirty="0">
                <a:solidFill>
                  <a:prstClr val="black">
                    <a:lumMod val="75000"/>
                    <a:lumOff val="25000"/>
                  </a:prstClr>
                </a:solidFill>
              </a:rPr>
              <a:t>c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oncentrations to partial pressure): 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8834906" y="2356834"/>
            <a:ext cx="3168203" cy="2936383"/>
            <a:chOff x="1" y="0"/>
            <a:chExt cx="2743199" cy="2661920"/>
          </a:xfrm>
        </p:grpSpPr>
        <p:grpSp>
          <p:nvGrpSpPr>
            <p:cNvPr id="5" name="Group 4"/>
            <p:cNvGrpSpPr/>
            <p:nvPr/>
          </p:nvGrpSpPr>
          <p:grpSpPr>
            <a:xfrm>
              <a:off x="1" y="0"/>
              <a:ext cx="2743199" cy="2661920"/>
              <a:chOff x="1" y="0"/>
              <a:chExt cx="2743199" cy="2661920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1" y="0"/>
                <a:ext cx="2743199" cy="2661920"/>
                <a:chOff x="1" y="0"/>
                <a:chExt cx="2743199" cy="2661920"/>
              </a:xfrm>
            </p:grpSpPr>
            <p:grpSp>
              <p:nvGrpSpPr>
                <p:cNvPr id="9" name="Group 8"/>
                <p:cNvGrpSpPr/>
                <p:nvPr/>
              </p:nvGrpSpPr>
              <p:grpSpPr>
                <a:xfrm>
                  <a:off x="1" y="0"/>
                  <a:ext cx="2743199" cy="2661920"/>
                  <a:chOff x="1" y="0"/>
                  <a:chExt cx="2743579" cy="2662354"/>
                </a:xfrm>
              </p:grpSpPr>
              <p:sp>
                <p:nvSpPr>
                  <p:cNvPr id="11" name="Text Box 21"/>
                  <p:cNvSpPr txBox="1"/>
                  <p:nvPr/>
                </p:nvSpPr>
                <p:spPr>
                  <a:xfrm>
                    <a:off x="219456" y="1258215"/>
                    <a:ext cx="534035" cy="379730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algn="ctr">
                      <a:spcBef>
                        <a:spcPts val="0"/>
                      </a:spcBef>
                      <a:spcAft>
                        <a:spcPts val="1000"/>
                      </a:spcAft>
                    </a:pPr>
                    <a:r>
                      <a:rPr lang="en-US" sz="1600" dirty="0" err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1600" baseline="-25000" dirty="0" err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B,o</a:t>
                    </a:r>
                    <a:endParaRPr lang="en-US" sz="14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12" name="Group 11"/>
                  <p:cNvGrpSpPr/>
                  <p:nvPr/>
                </p:nvGrpSpPr>
                <p:grpSpPr>
                  <a:xfrm>
                    <a:off x="1" y="0"/>
                    <a:ext cx="2743579" cy="2662354"/>
                    <a:chOff x="1" y="0"/>
                    <a:chExt cx="2743579" cy="2662354"/>
                  </a:xfrm>
                </p:grpSpPr>
                <p:sp>
                  <p:nvSpPr>
                    <p:cNvPr id="13" name="Text Box 22"/>
                    <p:cNvSpPr txBox="1"/>
                    <p:nvPr/>
                  </p:nvSpPr>
                  <p:spPr>
                    <a:xfrm>
                      <a:off x="219456" y="2282343"/>
                      <a:ext cx="534390" cy="380011"/>
                    </a:xfrm>
                    <a:prstGeom prst="rect">
                      <a:avLst/>
                    </a:prstGeom>
                    <a:noFill/>
                    <a:ln w="6350">
                      <a:noFill/>
                    </a:ln>
                    <a:effectLst/>
                  </p:spPr>
                  <p:txBody>
                    <a:bodyPr rot="0" spcFirstLastPara="0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1600" baseline="-25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,o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p:txBody>
                </p:sp>
                <p:grpSp>
                  <p:nvGrpSpPr>
                    <p:cNvPr id="14" name="Group 13"/>
                    <p:cNvGrpSpPr/>
                    <p:nvPr/>
                  </p:nvGrpSpPr>
                  <p:grpSpPr>
                    <a:xfrm>
                      <a:off x="1" y="0"/>
                      <a:ext cx="2743579" cy="2662354"/>
                      <a:chOff x="1" y="0"/>
                      <a:chExt cx="2743579" cy="2662354"/>
                    </a:xfrm>
                  </p:grpSpPr>
                  <p:sp>
                    <p:nvSpPr>
                      <p:cNvPr id="15" name="Text Box 23"/>
                      <p:cNvSpPr txBox="1"/>
                      <p:nvPr/>
                    </p:nvSpPr>
                    <p:spPr>
                      <a:xfrm>
                        <a:off x="1989734" y="2282343"/>
                        <a:ext cx="534390" cy="380011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p:spPr>
                    <p:txBody>
                      <a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1000"/>
                          </a:spcAft>
                        </a:pPr>
                        <a:r>
                          <a:rPr lang="en-US" sz="1600" dirty="0" err="1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C</a:t>
                        </a:r>
                        <a:r>
                          <a:rPr lang="en-US" sz="1600" baseline="-25000" dirty="0" err="1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T,i</a:t>
                        </a:r>
                        <a:endParaRPr lang="en-US" sz="1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grpSp>
                    <p:nvGrpSpPr>
                      <p:cNvPr id="16" name="Group 15"/>
                      <p:cNvGrpSpPr/>
                      <p:nvPr/>
                    </p:nvGrpSpPr>
                    <p:grpSpPr>
                      <a:xfrm>
                        <a:off x="1" y="0"/>
                        <a:ext cx="2743579" cy="2529447"/>
                        <a:chOff x="1" y="0"/>
                        <a:chExt cx="2743579" cy="2529447"/>
                      </a:xfrm>
                    </p:grpSpPr>
                    <p:sp>
                      <p:nvSpPr>
                        <p:cNvPr id="17" name="Text Box 28"/>
                        <p:cNvSpPr txBox="1"/>
                        <p:nvPr/>
                      </p:nvSpPr>
                      <p:spPr>
                        <a:xfrm>
                          <a:off x="2209190" y="1602029"/>
                          <a:ext cx="534390" cy="38001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p:spPr>
                      <p:txBody>
                        <a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</a:pPr>
                          <a:r>
                            <a:rPr lang="en-US" sz="1600" i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f-</a:t>
                          </a:r>
                          <a:r>
                            <a:rPr lang="en-US" sz="1600" i="1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f</a:t>
                          </a:r>
                          <a:r>
                            <a:rPr lang="en-US" sz="1600" baseline="-2500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B</a:t>
                          </a:r>
                          <a:endParaRPr lang="en-US" sz="14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grpSp>
                      <p:nvGrpSpPr>
                        <p:cNvPr id="18" name="Group 17"/>
                        <p:cNvGrpSpPr/>
                        <p:nvPr/>
                      </p:nvGrpSpPr>
                      <p:grpSpPr>
                        <a:xfrm>
                          <a:off x="1" y="0"/>
                          <a:ext cx="2671945" cy="2529447"/>
                          <a:chOff x="1" y="0"/>
                          <a:chExt cx="2671945" cy="2529447"/>
                        </a:xfrm>
                      </p:grpSpPr>
                      <p:sp>
                        <p:nvSpPr>
                          <p:cNvPr id="19" name="Text Box 19"/>
                          <p:cNvSpPr txBox="1"/>
                          <p:nvPr/>
                        </p:nvSpPr>
                        <p:spPr>
                          <a:xfrm>
                            <a:off x="1967789" y="1258215"/>
                            <a:ext cx="534390" cy="38001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p:spPr>
                        <p:txBody>
                          <a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a:bodyPr>
                          <a:lstStyle/>
                          <a:p>
                            <a:pPr marL="0" marR="0" algn="ctr">
                              <a:spcBef>
                                <a:spcPts val="0"/>
                              </a:spcBef>
                              <a:spcAft>
                                <a:spcPts val="1000"/>
                              </a:spcAft>
                            </a:pPr>
                            <a:r>
                              <a:rPr lang="en-US" sz="1600" dirty="0">
                                <a:effectLst/>
                                <a:latin typeface="Times New Roman" panose="020206030504050203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a:t>C</a:t>
                            </a:r>
                            <a:r>
                              <a:rPr lang="en-US" sz="1600" baseline="-25000" dirty="0">
                                <a:effectLst/>
                                <a:latin typeface="Times New Roman" panose="020206030504050203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a:t>B,i</a:t>
                            </a:r>
                            <a:endParaRPr lang="en-US" sz="14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endParaRPr>
                          </a:p>
                        </p:txBody>
                      </p:sp>
                      <p:grpSp>
                        <p:nvGrpSpPr>
                          <p:cNvPr id="20" name="Group 19"/>
                          <p:cNvGrpSpPr/>
                          <p:nvPr/>
                        </p:nvGrpSpPr>
                        <p:grpSpPr>
                          <a:xfrm>
                            <a:off x="1" y="0"/>
                            <a:ext cx="2671945" cy="2529447"/>
                            <a:chOff x="1" y="0"/>
                            <a:chExt cx="2671945" cy="2529447"/>
                          </a:xfrm>
                        </p:grpSpPr>
                        <p:sp>
                          <p:nvSpPr>
                            <p:cNvPr id="21" name="Text Box 26"/>
                            <p:cNvSpPr txBox="1"/>
                            <p:nvPr/>
                          </p:nvSpPr>
                          <p:spPr>
                            <a:xfrm>
                              <a:off x="1989734" y="958292"/>
                              <a:ext cx="534390" cy="38001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p:spPr>
                          <p:txBody>
                            <a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a:bodyPr>
                            <a:lstStyle/>
                            <a:p>
                              <a:pPr marL="0" marR="0" algn="ctr">
                                <a:spcBef>
                                  <a:spcPts val="0"/>
                                </a:spcBef>
                                <a:spcAft>
                                  <a:spcPts val="1000"/>
                                </a:spcAft>
                              </a:pPr>
                              <a:r>
                                <a:rPr lang="en-US" sz="1600" i="1" dirty="0" err="1">
                                  <a:effectLst/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a:t>f</a:t>
                              </a:r>
                              <a:r>
                                <a:rPr lang="en-US" sz="1600" i="1" baseline="-25000" dirty="0" err="1">
                                  <a:effectLst/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a:t>B</a:t>
                              </a:r>
                              <a:endParaRPr lang="en-US" sz="1400" dirty="0">
                                <a:effectLst/>
                                <a:latin typeface="Times New Roman" panose="020206030504050203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  <p:grpSp>
                          <p:nvGrpSpPr>
                            <p:cNvPr id="22" name="Group 21"/>
                            <p:cNvGrpSpPr/>
                            <p:nvPr/>
                          </p:nvGrpSpPr>
                          <p:grpSpPr>
                            <a:xfrm>
                              <a:off x="1" y="0"/>
                              <a:ext cx="2671945" cy="2529447"/>
                              <a:chOff x="1" y="0"/>
                              <a:chExt cx="2671945" cy="2529447"/>
                            </a:xfrm>
                          </p:grpSpPr>
                          <p:sp>
                            <p:nvSpPr>
                              <p:cNvPr id="23" name="Text Box 24"/>
                              <p:cNvSpPr txBox="1"/>
                              <p:nvPr/>
                            </p:nvSpPr>
                            <p:spPr>
                              <a:xfrm>
                                <a:off x="848563" y="563271"/>
                                <a:ext cx="534390" cy="38001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p:spPr>
                            <p:txBody>
                              <a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a:bodyPr>
                              <a:lstStyle/>
                              <a:p>
                                <a:pPr marL="0" marR="0" algn="ctr">
                                  <a:spcBef>
                                    <a:spcPts val="0"/>
                                  </a:spcBef>
                                  <a:spcAft>
                                    <a:spcPts val="1000"/>
                                  </a:spcAft>
                                </a:pPr>
                                <a:r>
                                  <a:rPr lang="en-US" sz="1600" i="1" dirty="0"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a:t>f</a:t>
                                </a:r>
                                <a:endParaRPr lang="en-US" sz="1400" dirty="0">
                                  <a:effectLst/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  <p:grpSp>
                            <p:nvGrpSpPr>
                              <p:cNvPr id="24" name="Group 23"/>
                              <p:cNvGrpSpPr/>
                              <p:nvPr/>
                            </p:nvGrpSpPr>
                            <p:grpSpPr>
                              <a:xfrm>
                                <a:off x="1" y="0"/>
                                <a:ext cx="2671945" cy="2529447"/>
                                <a:chOff x="1" y="0"/>
                                <a:chExt cx="2671945" cy="2529447"/>
                              </a:xfrm>
                            </p:grpSpPr>
                            <p:sp>
                              <p:nvSpPr>
                                <p:cNvPr id="25" name="Text Box 18"/>
                                <p:cNvSpPr txBox="1"/>
                                <p:nvPr/>
                              </p:nvSpPr>
                              <p:spPr>
                                <a:xfrm>
                                  <a:off x="1967789" y="29261"/>
                                  <a:ext cx="534390" cy="38001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p:spPr>
                              <p:txBody>
                                <a:bodyPr rot="0" spcFirstLastPara="0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pPr marL="0" marR="0" algn="ctr">
                                    <a:spcBef>
                                      <a:spcPts val="0"/>
                                    </a:spcBef>
                                    <a:spcAft>
                                      <a:spcPts val="1000"/>
                                    </a:spcAft>
                                  </a:pPr>
                                  <a:r>
                                    <a:rPr lang="en-US" sz="1600" dirty="0">
                                      <a:effectLst/>
                                      <a:latin typeface="Times New Roman" panose="020206030504050203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a:t>C</a:t>
                                  </a:r>
                                  <a:r>
                                    <a:rPr lang="en-US" sz="1600" baseline="-25000" dirty="0">
                                      <a:effectLst/>
                                      <a:latin typeface="Times New Roman" panose="020206030504050203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a:t>L,o</a:t>
                                  </a:r>
                                  <a:endParaRPr lang="en-US" sz="1400" dirty="0"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endParaRPr>
                                </a:p>
                              </p:txBody>
                            </p:sp>
                            <p:grpSp>
                              <p:nvGrpSpPr>
                                <p:cNvPr id="26" name="Group 25"/>
                                <p:cNvGrpSpPr/>
                                <p:nvPr/>
                              </p:nvGrpSpPr>
                              <p:grpSpPr>
                                <a:xfrm>
                                  <a:off x="1" y="0"/>
                                  <a:ext cx="2671945" cy="2529447"/>
                                  <a:chOff x="1" y="0"/>
                                  <a:chExt cx="2671945" cy="2529447"/>
                                </a:xfrm>
                              </p:grpSpPr>
                              <p:sp>
                                <p:nvSpPr>
                                  <p:cNvPr id="27" name="Text Box 20"/>
                                  <p:cNvSpPr txBox="1"/>
                                  <p:nvPr/>
                                </p:nvSpPr>
                                <p:spPr>
                                  <a:xfrm>
                                    <a:off x="219456" y="21946"/>
                                    <a:ext cx="534035" cy="37973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p:spPr>
                                <p:txBody>
                                  <a:bodyPr rot="0" spcFirstLastPara="0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pPr marL="0" marR="0" algn="ctr">
                                      <a:spcBef>
                                        <a:spcPts val="0"/>
                                      </a:spcBef>
                                      <a:spcAft>
                                        <a:spcPts val="1000"/>
                                      </a:spcAft>
                                    </a:pPr>
                                    <a:r>
                                      <a:rPr lang="en-US" sz="1600" dirty="0" err="1">
                                        <a:effectLst/>
                                        <a:latin typeface="Times New Roman" panose="020206030504050203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a:t>C</a:t>
                                    </a:r>
                                    <a:r>
                                      <a:rPr lang="en-US" sz="1600" baseline="-25000" dirty="0" err="1">
                                        <a:effectLst/>
                                        <a:latin typeface="Times New Roman" panose="020206030504050203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a:t>L,i</a:t>
                                    </a:r>
                                    <a:endParaRPr lang="en-US" sz="1400" dirty="0">
                                      <a:effectLst/>
                                      <a:latin typeface="Times New Roman" panose="020206030504050203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endParaRPr>
                                  </a:p>
                                </p:txBody>
                              </p:sp>
                              <p:grpSp>
                                <p:nvGrpSpPr>
                                  <p:cNvPr id="28" name="Group 27"/>
                                  <p:cNvGrpSpPr/>
                                  <p:nvPr/>
                                </p:nvGrpSpPr>
                                <p:grpSpPr>
                                  <a:xfrm>
                                    <a:off x="1" y="0"/>
                                    <a:ext cx="2671945" cy="2529447"/>
                                    <a:chOff x="1" y="0"/>
                                    <a:chExt cx="2671945" cy="2529447"/>
                                  </a:xfrm>
                                </p:grpSpPr>
                                <p:grpSp>
                                  <p:nvGrpSpPr>
                                    <p:cNvPr id="29" name="Group 28"/>
                                    <p:cNvGrpSpPr/>
                                    <p:nvPr/>
                                  </p:nvGrpSpPr>
                                  <p:grpSpPr>
                                    <a:xfrm>
                                      <a:off x="1" y="0"/>
                                      <a:ext cx="2671945" cy="2529447"/>
                                      <a:chOff x="0" y="0"/>
                                      <a:chExt cx="1798616" cy="1815564"/>
                                    </a:xfrm>
                                  </p:grpSpPr>
                                  <p:sp>
                                    <p:nvSpPr>
                                      <p:cNvPr id="33" name="Rectangle 32"/>
                                      <p:cNvSpPr/>
                                      <p:nvPr/>
                                    </p:nvSpPr>
                                    <p:spPr>
                                      <a:xfrm>
                                        <a:off x="558140" y="0"/>
                                        <a:ext cx="647700" cy="39052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ysClr val="window" lastClr="FFFFFF"/>
                                      </a:solidFill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p:spPr>
                                    <p:txBody>
    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a:bodyPr>
                                      <a:lstStyle/>
                                      <a:p>
                                        <a:endParaRPr lang="en-US"/>
                                      </a:p>
                                    </p:txBody>
                                  </p:sp>
                                  <p:sp>
                                    <p:nvSpPr>
                                      <p:cNvPr id="34" name="Rectangle 33"/>
                                      <p:cNvSpPr/>
                                      <p:nvPr/>
                                    </p:nvSpPr>
                                    <p:spPr>
                                      <a:xfrm>
                                        <a:off x="570016" y="712520"/>
                                        <a:ext cx="647700" cy="39052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ysClr val="window" lastClr="FFFFFF"/>
                                      </a:solidFill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p:spPr>
                                    <p:txBody>
    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a:bodyPr>
                                      <a:lstStyle/>
                                      <a:p>
                                        <a:endParaRPr lang="en-US"/>
                                      </a:p>
                                    </p:txBody>
                                  </p:sp>
                                  <p:sp>
                                    <p:nvSpPr>
                                      <p:cNvPr id="35" name="Rectangle 34"/>
                                      <p:cNvSpPr/>
                                      <p:nvPr/>
                                    </p:nvSpPr>
                                    <p:spPr>
                                      <a:xfrm>
                                        <a:off x="581891" y="1425039"/>
                                        <a:ext cx="647700" cy="39052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ysClr val="window" lastClr="FFFFFF"/>
                                      </a:solidFill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p:spPr>
                                    <p:txBody>
    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a:bodyPr>
                                      <a:lstStyle/>
                                      <a:p>
                                        <a:endParaRPr lang="en-US"/>
                                      </a:p>
                                    </p:txBody>
                                  </p:sp>
                                  <p:cxnSp>
                                    <p:nvCxnSpPr>
                                      <p:cNvPr id="36" name="Straight Connector 35"/>
                                      <p:cNvCxnSpPr/>
                                      <p:nvPr/>
                                    </p:nvCxnSpPr>
                                    <p:spPr>
                                      <a:xfrm>
                                        <a:off x="1211283" y="213756"/>
                                        <a:ext cx="581025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p:spPr>
                                  </p:cxnSp>
                                  <p:cxnSp>
                                    <p:nvCxnSpPr>
                                      <p:cNvPr id="37" name="Straight Connector 36"/>
                                      <p:cNvCxnSpPr/>
                                      <p:nvPr/>
                                    </p:nvCxnSpPr>
                                    <p:spPr>
                                      <a:xfrm flipH="1">
                                        <a:off x="1793174" y="213756"/>
                                        <a:ext cx="866" cy="142875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p:spPr>
                                  </p:cxnSp>
                                  <p:cxnSp>
                                    <p:nvCxnSpPr>
                                      <p:cNvPr id="38" name="Straight Connector 37"/>
                                      <p:cNvCxnSpPr/>
                                      <p:nvPr/>
                                    </p:nvCxnSpPr>
                                    <p:spPr>
                                      <a:xfrm flipH="1">
                                        <a:off x="1223158" y="1638795"/>
                                        <a:ext cx="575458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p:spPr>
                                  </p:cxnSp>
                                  <p:cxnSp>
                                    <p:nvCxnSpPr>
                                      <p:cNvPr id="39" name="Straight Connector 38"/>
                                      <p:cNvCxnSpPr/>
                                      <p:nvPr/>
                                    </p:nvCxnSpPr>
                                    <p:spPr>
                                      <a:xfrm>
                                        <a:off x="1211283" y="902525"/>
                                        <a:ext cx="576588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p:spPr>
                                  </p:cxnSp>
                                  <p:cxnSp>
                                    <p:nvCxnSpPr>
                                      <p:cNvPr id="40" name="Straight Connector 39"/>
                                      <p:cNvCxnSpPr/>
                                      <p:nvPr/>
                                    </p:nvCxnSpPr>
                                    <p:spPr>
                                      <a:xfrm flipH="1">
                                        <a:off x="0" y="213756"/>
                                        <a:ext cx="56388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p:spPr>
                                  </p:cxnSp>
                                  <p:cxnSp>
                                    <p:nvCxnSpPr>
                                      <p:cNvPr id="41" name="Straight Connector 40"/>
                                      <p:cNvCxnSpPr/>
                                      <p:nvPr/>
                                    </p:nvCxnSpPr>
                                    <p:spPr>
                                      <a:xfrm>
                                        <a:off x="0" y="213756"/>
                                        <a:ext cx="0" cy="142875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p:spPr>
                                  </p:cxnSp>
                                  <p:cxnSp>
                                    <p:nvCxnSpPr>
                                      <p:cNvPr id="42" name="Straight Connector 41"/>
                                      <p:cNvCxnSpPr/>
                                      <p:nvPr/>
                                    </p:nvCxnSpPr>
                                    <p:spPr>
                                      <a:xfrm>
                                        <a:off x="0" y="1638795"/>
                                        <a:ext cx="575632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p:spPr>
                                  </p:cxnSp>
                                  <p:cxnSp>
                                    <p:nvCxnSpPr>
                                      <p:cNvPr id="43" name="Straight Connector 42"/>
                                      <p:cNvCxnSpPr/>
                                      <p:nvPr/>
                                    </p:nvCxnSpPr>
                                    <p:spPr>
                                      <a:xfrm flipH="1">
                                        <a:off x="0" y="902525"/>
                                        <a:ext cx="570016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p:spPr>
                                  </p:cxnSp>
                                </p:grpSp>
                                <p:cxnSp>
                                  <p:nvCxnSpPr>
                                    <p:cNvPr id="30" name="Straight Arrow Connector 29"/>
                                    <p:cNvCxnSpPr/>
                                    <p:nvPr/>
                                  </p:nvCxnSpPr>
                                  <p:spPr>
                                    <a:xfrm>
                                      <a:off x="1192378" y="709575"/>
                                      <a:ext cx="475488" cy="731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  <a:tailEnd type="arrow"/>
                                    </a:ln>
                                    <a:effectLst/>
                                  </p:spPr>
                                </p:cxnSp>
                                <p:cxnSp>
                                  <p:nvCxnSpPr>
                                    <p:cNvPr id="31" name="Straight Arrow Connector 30"/>
                                    <p:cNvCxnSpPr/>
                                    <p:nvPr/>
                                  </p:nvCxnSpPr>
                                  <p:spPr>
                                    <a:xfrm flipH="1">
                                      <a:off x="1880006" y="1104596"/>
                                      <a:ext cx="233680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  <a:tailEnd type="arrow"/>
                                    </a:ln>
                                    <a:effectLst/>
                                  </p:spPr>
                                </p:cxnSp>
                                <p:cxnSp>
                                  <p:nvCxnSpPr>
                                    <p:cNvPr id="32" name="Straight Arrow Connector 31"/>
                                    <p:cNvCxnSpPr/>
                                    <p:nvPr/>
                                  </p:nvCxnSpPr>
                                  <p:spPr>
                                    <a:xfrm>
                                      <a:off x="2457907" y="1828800"/>
                                      <a:ext cx="0" cy="33650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  <a:tailEnd type="arrow"/>
                                    </a:ln>
                                    <a:effectLst/>
                                  </p:spPr>
                                </p:cxnSp>
                              </p:grpSp>
                            </p:grpSp>
                          </p:grpSp>
                        </p:grpSp>
                      </p:grpSp>
                    </p:grpSp>
                  </p:grpSp>
                </p:grpSp>
              </p:grpSp>
            </p:grpSp>
            <p:sp>
              <p:nvSpPr>
                <p:cNvPr id="10" name="Text Box 14"/>
                <p:cNvSpPr txBox="1"/>
                <p:nvPr/>
              </p:nvSpPr>
              <p:spPr>
                <a:xfrm>
                  <a:off x="863194" y="0"/>
                  <a:ext cx="854710" cy="629285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algn="ctr">
                    <a:spcBef>
                      <a:spcPts val="0"/>
                    </a:spcBef>
                    <a:spcAft>
                      <a:spcPts val="1000"/>
                    </a:spcAft>
                  </a:pPr>
                  <a:r>
                    <a:rPr lang="en-US" sz="12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ungs,</a:t>
                  </a:r>
                  <a:endParaRPr lang="en-US" sz="1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marL="0" marR="0" algn="ctr">
                    <a:spcBef>
                      <a:spcPts val="0"/>
                    </a:spcBef>
                    <a:spcAft>
                      <a:spcPts val="1000"/>
                    </a:spcAft>
                  </a:pPr>
                  <a:r>
                    <a:rPr lang="en-US" sz="16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1600" baseline="-250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</a:t>
                  </a:r>
                  <a:endParaRPr lang="en-US" sz="1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" name="Text Box 16"/>
              <p:cNvSpPr txBox="1"/>
              <p:nvPr/>
            </p:nvSpPr>
            <p:spPr>
              <a:xfrm>
                <a:off x="907085" y="980237"/>
                <a:ext cx="854710" cy="62928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rain,</a:t>
                </a:r>
                <a:endParaRPr lang="en-US" sz="1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ctr"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1600" baseline="-2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endParaRPr lang="en-US" sz="1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" name="Text Box 17"/>
            <p:cNvSpPr txBox="1"/>
            <p:nvPr/>
          </p:nvSpPr>
          <p:spPr>
            <a:xfrm>
              <a:off x="899770" y="1975104"/>
              <a:ext cx="923760" cy="629285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1000"/>
                </a:spcAft>
              </a:pP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oft tissue,</a:t>
              </a:r>
              <a:endParaRPr lang="en-US" sz="1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 algn="ctr">
                <a:spcBef>
                  <a:spcPts val="0"/>
                </a:spcBef>
                <a:spcAft>
                  <a:spcPts val="1000"/>
                </a:spcAft>
              </a:pPr>
              <a:r>
                <a:rPr lang="en-US" sz="16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</a:t>
              </a:r>
              <a:r>
                <a:rPr lang="en-US" sz="1600" baseline="-25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</a:t>
              </a:r>
              <a:endPara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527815"/>
              </p:ext>
            </p:extLst>
          </p:nvPr>
        </p:nvGraphicFramePr>
        <p:xfrm>
          <a:off x="3238695" y="3272811"/>
          <a:ext cx="3718916" cy="77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3" imgW="1879560" imgH="393480" progId="Equation.DSMT4">
                  <p:embed/>
                </p:oleObj>
              </mc:Choice>
              <mc:Fallback>
                <p:oleObj name="Equation" r:id="rId3" imgW="1879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8695" y="3272811"/>
                        <a:ext cx="3718916" cy="77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810136"/>
              </p:ext>
            </p:extLst>
          </p:nvPr>
        </p:nvGraphicFramePr>
        <p:xfrm>
          <a:off x="3023301" y="5155776"/>
          <a:ext cx="4183191" cy="73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5" imgW="2234880" imgH="393480" progId="Equation.DSMT4">
                  <p:embed/>
                </p:oleObj>
              </mc:Choice>
              <mc:Fallback>
                <p:oleObj name="Equation" r:id="rId5" imgW="2234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23301" y="5155776"/>
                        <a:ext cx="4183191" cy="736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3505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ogeneous (pt. 2 - system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lying this method to all compartments, we have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8834906" y="2356834"/>
            <a:ext cx="3168203" cy="2936383"/>
            <a:chOff x="1" y="0"/>
            <a:chExt cx="2743199" cy="2661920"/>
          </a:xfrm>
        </p:grpSpPr>
        <p:grpSp>
          <p:nvGrpSpPr>
            <p:cNvPr id="5" name="Group 4"/>
            <p:cNvGrpSpPr/>
            <p:nvPr/>
          </p:nvGrpSpPr>
          <p:grpSpPr>
            <a:xfrm>
              <a:off x="1" y="0"/>
              <a:ext cx="2743199" cy="2661920"/>
              <a:chOff x="1" y="0"/>
              <a:chExt cx="2743199" cy="2661920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1" y="0"/>
                <a:ext cx="2743199" cy="2661920"/>
                <a:chOff x="1" y="0"/>
                <a:chExt cx="2743199" cy="2661920"/>
              </a:xfrm>
            </p:grpSpPr>
            <p:grpSp>
              <p:nvGrpSpPr>
                <p:cNvPr id="9" name="Group 8"/>
                <p:cNvGrpSpPr/>
                <p:nvPr/>
              </p:nvGrpSpPr>
              <p:grpSpPr>
                <a:xfrm>
                  <a:off x="1" y="0"/>
                  <a:ext cx="2743199" cy="2661920"/>
                  <a:chOff x="1" y="0"/>
                  <a:chExt cx="2743579" cy="2662354"/>
                </a:xfrm>
              </p:grpSpPr>
              <p:sp>
                <p:nvSpPr>
                  <p:cNvPr id="11" name="Text Box 21"/>
                  <p:cNvSpPr txBox="1"/>
                  <p:nvPr/>
                </p:nvSpPr>
                <p:spPr>
                  <a:xfrm>
                    <a:off x="219456" y="1258215"/>
                    <a:ext cx="534035" cy="379730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algn="ctr">
                      <a:spcBef>
                        <a:spcPts val="0"/>
                      </a:spcBef>
                      <a:spcAft>
                        <a:spcPts val="1000"/>
                      </a:spcAft>
                    </a:pPr>
                    <a:r>
                      <a:rPr lang="en-US" sz="1600" dirty="0" err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1600" baseline="-25000" dirty="0" err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B,o</a:t>
                    </a:r>
                    <a:endParaRPr lang="en-US" sz="14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12" name="Group 11"/>
                  <p:cNvGrpSpPr/>
                  <p:nvPr/>
                </p:nvGrpSpPr>
                <p:grpSpPr>
                  <a:xfrm>
                    <a:off x="1" y="0"/>
                    <a:ext cx="2743579" cy="2662354"/>
                    <a:chOff x="1" y="0"/>
                    <a:chExt cx="2743579" cy="2662354"/>
                  </a:xfrm>
                </p:grpSpPr>
                <p:sp>
                  <p:nvSpPr>
                    <p:cNvPr id="13" name="Text Box 22"/>
                    <p:cNvSpPr txBox="1"/>
                    <p:nvPr/>
                  </p:nvSpPr>
                  <p:spPr>
                    <a:xfrm>
                      <a:off x="219456" y="2282343"/>
                      <a:ext cx="534390" cy="380011"/>
                    </a:xfrm>
                    <a:prstGeom prst="rect">
                      <a:avLst/>
                    </a:prstGeom>
                    <a:noFill/>
                    <a:ln w="6350">
                      <a:noFill/>
                    </a:ln>
                    <a:effectLst/>
                  </p:spPr>
                  <p:txBody>
                    <a:bodyPr rot="0" spcFirstLastPara="0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1600" baseline="-25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,o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p:txBody>
                </p:sp>
                <p:grpSp>
                  <p:nvGrpSpPr>
                    <p:cNvPr id="14" name="Group 13"/>
                    <p:cNvGrpSpPr/>
                    <p:nvPr/>
                  </p:nvGrpSpPr>
                  <p:grpSpPr>
                    <a:xfrm>
                      <a:off x="1" y="0"/>
                      <a:ext cx="2743579" cy="2662354"/>
                      <a:chOff x="1" y="0"/>
                      <a:chExt cx="2743579" cy="2662354"/>
                    </a:xfrm>
                  </p:grpSpPr>
                  <p:sp>
                    <p:nvSpPr>
                      <p:cNvPr id="15" name="Text Box 23"/>
                      <p:cNvSpPr txBox="1"/>
                      <p:nvPr/>
                    </p:nvSpPr>
                    <p:spPr>
                      <a:xfrm>
                        <a:off x="1989734" y="2282343"/>
                        <a:ext cx="534390" cy="380011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p:spPr>
                    <p:txBody>
                      <a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1000"/>
                          </a:spcAft>
                        </a:pPr>
                        <a:r>
                          <a:rPr lang="en-US" sz="1600" dirty="0" err="1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C</a:t>
                        </a:r>
                        <a:r>
                          <a:rPr lang="en-US" sz="1600" baseline="-25000" dirty="0" err="1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T,i</a:t>
                        </a:r>
                        <a:endParaRPr lang="en-US" sz="1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grpSp>
                    <p:nvGrpSpPr>
                      <p:cNvPr id="16" name="Group 15"/>
                      <p:cNvGrpSpPr/>
                      <p:nvPr/>
                    </p:nvGrpSpPr>
                    <p:grpSpPr>
                      <a:xfrm>
                        <a:off x="1" y="0"/>
                        <a:ext cx="2743579" cy="2529447"/>
                        <a:chOff x="1" y="0"/>
                        <a:chExt cx="2743579" cy="2529447"/>
                      </a:xfrm>
                    </p:grpSpPr>
                    <p:sp>
                      <p:nvSpPr>
                        <p:cNvPr id="17" name="Text Box 28"/>
                        <p:cNvSpPr txBox="1"/>
                        <p:nvPr/>
                      </p:nvSpPr>
                      <p:spPr>
                        <a:xfrm>
                          <a:off x="2209190" y="1602029"/>
                          <a:ext cx="534390" cy="38001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p:spPr>
                      <p:txBody>
                        <a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</a:pPr>
                          <a:r>
                            <a:rPr lang="en-US" sz="1600" i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f-</a:t>
                          </a:r>
                          <a:r>
                            <a:rPr lang="en-US" sz="1600" i="1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f</a:t>
                          </a:r>
                          <a:r>
                            <a:rPr lang="en-US" sz="1600" baseline="-2500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B</a:t>
                          </a:r>
                          <a:endParaRPr lang="en-US" sz="14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grpSp>
                      <p:nvGrpSpPr>
                        <p:cNvPr id="18" name="Group 17"/>
                        <p:cNvGrpSpPr/>
                        <p:nvPr/>
                      </p:nvGrpSpPr>
                      <p:grpSpPr>
                        <a:xfrm>
                          <a:off x="1" y="0"/>
                          <a:ext cx="2671945" cy="2529447"/>
                          <a:chOff x="1" y="0"/>
                          <a:chExt cx="2671945" cy="2529447"/>
                        </a:xfrm>
                      </p:grpSpPr>
                      <p:sp>
                        <p:nvSpPr>
                          <p:cNvPr id="19" name="Text Box 19"/>
                          <p:cNvSpPr txBox="1"/>
                          <p:nvPr/>
                        </p:nvSpPr>
                        <p:spPr>
                          <a:xfrm>
                            <a:off x="1967789" y="1258215"/>
                            <a:ext cx="534390" cy="38001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p:spPr>
                        <p:txBody>
                          <a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a:bodyPr>
                          <a:lstStyle/>
                          <a:p>
                            <a:pPr marL="0" marR="0" algn="ctr">
                              <a:spcBef>
                                <a:spcPts val="0"/>
                              </a:spcBef>
                              <a:spcAft>
                                <a:spcPts val="1000"/>
                              </a:spcAft>
                            </a:pPr>
                            <a:r>
                              <a:rPr lang="en-US" sz="1600" dirty="0">
                                <a:effectLst/>
                                <a:latin typeface="Times New Roman" panose="020206030504050203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a:t>C</a:t>
                            </a:r>
                            <a:r>
                              <a:rPr lang="en-US" sz="1600" baseline="-25000" dirty="0">
                                <a:effectLst/>
                                <a:latin typeface="Times New Roman" panose="020206030504050203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a:t>B,i</a:t>
                            </a:r>
                            <a:endParaRPr lang="en-US" sz="14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endParaRPr>
                          </a:p>
                        </p:txBody>
                      </p:sp>
                      <p:grpSp>
                        <p:nvGrpSpPr>
                          <p:cNvPr id="20" name="Group 19"/>
                          <p:cNvGrpSpPr/>
                          <p:nvPr/>
                        </p:nvGrpSpPr>
                        <p:grpSpPr>
                          <a:xfrm>
                            <a:off x="1" y="0"/>
                            <a:ext cx="2671945" cy="2529447"/>
                            <a:chOff x="1" y="0"/>
                            <a:chExt cx="2671945" cy="2529447"/>
                          </a:xfrm>
                        </p:grpSpPr>
                        <p:sp>
                          <p:nvSpPr>
                            <p:cNvPr id="21" name="Text Box 26"/>
                            <p:cNvSpPr txBox="1"/>
                            <p:nvPr/>
                          </p:nvSpPr>
                          <p:spPr>
                            <a:xfrm>
                              <a:off x="1989734" y="958292"/>
                              <a:ext cx="534390" cy="38001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p:spPr>
                          <p:txBody>
                            <a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a:bodyPr>
                            <a:lstStyle/>
                            <a:p>
                              <a:pPr marL="0" marR="0" algn="ctr">
                                <a:spcBef>
                                  <a:spcPts val="0"/>
                                </a:spcBef>
                                <a:spcAft>
                                  <a:spcPts val="1000"/>
                                </a:spcAft>
                              </a:pPr>
                              <a:r>
                                <a:rPr lang="en-US" sz="1600" i="1" dirty="0" err="1">
                                  <a:effectLst/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a:t>f</a:t>
                              </a:r>
                              <a:r>
                                <a:rPr lang="en-US" sz="1600" i="1" baseline="-25000" dirty="0" err="1">
                                  <a:effectLst/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a:t>B</a:t>
                              </a:r>
                              <a:endParaRPr lang="en-US" sz="1400" dirty="0">
                                <a:effectLst/>
                                <a:latin typeface="Times New Roman" panose="020206030504050203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  <p:grpSp>
                          <p:nvGrpSpPr>
                            <p:cNvPr id="22" name="Group 21"/>
                            <p:cNvGrpSpPr/>
                            <p:nvPr/>
                          </p:nvGrpSpPr>
                          <p:grpSpPr>
                            <a:xfrm>
                              <a:off x="1" y="0"/>
                              <a:ext cx="2671945" cy="2529447"/>
                              <a:chOff x="1" y="0"/>
                              <a:chExt cx="2671945" cy="2529447"/>
                            </a:xfrm>
                          </p:grpSpPr>
                          <p:sp>
                            <p:nvSpPr>
                              <p:cNvPr id="23" name="Text Box 24"/>
                              <p:cNvSpPr txBox="1"/>
                              <p:nvPr/>
                            </p:nvSpPr>
                            <p:spPr>
                              <a:xfrm>
                                <a:off x="848563" y="563271"/>
                                <a:ext cx="534390" cy="38001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p:spPr>
                            <p:txBody>
                              <a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a:bodyPr>
                              <a:lstStyle/>
                              <a:p>
                                <a:pPr marL="0" marR="0" algn="ctr">
                                  <a:spcBef>
                                    <a:spcPts val="0"/>
                                  </a:spcBef>
                                  <a:spcAft>
                                    <a:spcPts val="1000"/>
                                  </a:spcAft>
                                </a:pPr>
                                <a:r>
                                  <a:rPr lang="en-US" sz="1600" i="1" dirty="0"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a:t>f</a:t>
                                </a:r>
                                <a:endParaRPr lang="en-US" sz="1400" dirty="0">
                                  <a:effectLst/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  <p:grpSp>
                            <p:nvGrpSpPr>
                              <p:cNvPr id="24" name="Group 23"/>
                              <p:cNvGrpSpPr/>
                              <p:nvPr/>
                            </p:nvGrpSpPr>
                            <p:grpSpPr>
                              <a:xfrm>
                                <a:off x="1" y="0"/>
                                <a:ext cx="2671945" cy="2529447"/>
                                <a:chOff x="1" y="0"/>
                                <a:chExt cx="2671945" cy="2529447"/>
                              </a:xfrm>
                            </p:grpSpPr>
                            <p:sp>
                              <p:nvSpPr>
                                <p:cNvPr id="25" name="Text Box 18"/>
                                <p:cNvSpPr txBox="1"/>
                                <p:nvPr/>
                              </p:nvSpPr>
                              <p:spPr>
                                <a:xfrm>
                                  <a:off x="1967789" y="29261"/>
                                  <a:ext cx="534390" cy="38001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p:spPr>
                              <p:txBody>
                                <a:bodyPr rot="0" spcFirstLastPara="0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pPr marL="0" marR="0" algn="ctr">
                                    <a:spcBef>
                                      <a:spcPts val="0"/>
                                    </a:spcBef>
                                    <a:spcAft>
                                      <a:spcPts val="1000"/>
                                    </a:spcAft>
                                  </a:pPr>
                                  <a:r>
                                    <a:rPr lang="en-US" sz="1600" dirty="0">
                                      <a:effectLst/>
                                      <a:latin typeface="Times New Roman" panose="020206030504050203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a:t>C</a:t>
                                  </a:r>
                                  <a:r>
                                    <a:rPr lang="en-US" sz="1600" baseline="-25000" dirty="0">
                                      <a:effectLst/>
                                      <a:latin typeface="Times New Roman" panose="020206030504050203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a:t>L,o</a:t>
                                  </a:r>
                                  <a:endParaRPr lang="en-US" sz="1400" dirty="0"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endParaRPr>
                                </a:p>
                              </p:txBody>
                            </p:sp>
                            <p:grpSp>
                              <p:nvGrpSpPr>
                                <p:cNvPr id="26" name="Group 25"/>
                                <p:cNvGrpSpPr/>
                                <p:nvPr/>
                              </p:nvGrpSpPr>
                              <p:grpSpPr>
                                <a:xfrm>
                                  <a:off x="1" y="0"/>
                                  <a:ext cx="2671945" cy="2529447"/>
                                  <a:chOff x="1" y="0"/>
                                  <a:chExt cx="2671945" cy="2529447"/>
                                </a:xfrm>
                              </p:grpSpPr>
                              <p:sp>
                                <p:nvSpPr>
                                  <p:cNvPr id="27" name="Text Box 20"/>
                                  <p:cNvSpPr txBox="1"/>
                                  <p:nvPr/>
                                </p:nvSpPr>
                                <p:spPr>
                                  <a:xfrm>
                                    <a:off x="219456" y="21946"/>
                                    <a:ext cx="534035" cy="37973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p:spPr>
                                <p:txBody>
                                  <a:bodyPr rot="0" spcFirstLastPara="0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pPr marL="0" marR="0" algn="ctr">
                                      <a:spcBef>
                                        <a:spcPts val="0"/>
                                      </a:spcBef>
                                      <a:spcAft>
                                        <a:spcPts val="1000"/>
                                      </a:spcAft>
                                    </a:pPr>
                                    <a:r>
                                      <a:rPr lang="en-US" sz="1600" dirty="0" err="1">
                                        <a:effectLst/>
                                        <a:latin typeface="Times New Roman" panose="020206030504050203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a:t>C</a:t>
                                    </a:r>
                                    <a:r>
                                      <a:rPr lang="en-US" sz="1600" baseline="-25000" dirty="0" err="1">
                                        <a:effectLst/>
                                        <a:latin typeface="Times New Roman" panose="020206030504050203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a:t>L,i</a:t>
                                    </a:r>
                                    <a:endParaRPr lang="en-US" sz="1400" dirty="0">
                                      <a:effectLst/>
                                      <a:latin typeface="Times New Roman" panose="020206030504050203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endParaRPr>
                                  </a:p>
                                </p:txBody>
                              </p:sp>
                              <p:grpSp>
                                <p:nvGrpSpPr>
                                  <p:cNvPr id="28" name="Group 27"/>
                                  <p:cNvGrpSpPr/>
                                  <p:nvPr/>
                                </p:nvGrpSpPr>
                                <p:grpSpPr>
                                  <a:xfrm>
                                    <a:off x="1" y="0"/>
                                    <a:ext cx="2671945" cy="2529447"/>
                                    <a:chOff x="1" y="0"/>
                                    <a:chExt cx="2671945" cy="2529447"/>
                                  </a:xfrm>
                                </p:grpSpPr>
                                <p:grpSp>
                                  <p:nvGrpSpPr>
                                    <p:cNvPr id="29" name="Group 28"/>
                                    <p:cNvGrpSpPr/>
                                    <p:nvPr/>
                                  </p:nvGrpSpPr>
                                  <p:grpSpPr>
                                    <a:xfrm>
                                      <a:off x="1" y="0"/>
                                      <a:ext cx="2671945" cy="2529447"/>
                                      <a:chOff x="0" y="0"/>
                                      <a:chExt cx="1798616" cy="1815564"/>
                                    </a:xfrm>
                                  </p:grpSpPr>
                                  <p:sp>
                                    <p:nvSpPr>
                                      <p:cNvPr id="33" name="Rectangle 32"/>
                                      <p:cNvSpPr/>
                                      <p:nvPr/>
                                    </p:nvSpPr>
                                    <p:spPr>
                                      <a:xfrm>
                                        <a:off x="558140" y="0"/>
                                        <a:ext cx="647700" cy="39052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ysClr val="window" lastClr="FFFFFF"/>
                                      </a:solidFill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p:spPr>
                                    <p:txBody>
    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a:bodyPr>
                                      <a:lstStyle/>
                                      <a:p>
                                        <a:endParaRPr lang="en-US"/>
                                      </a:p>
                                    </p:txBody>
                                  </p:sp>
                                  <p:sp>
                                    <p:nvSpPr>
                                      <p:cNvPr id="34" name="Rectangle 33"/>
                                      <p:cNvSpPr/>
                                      <p:nvPr/>
                                    </p:nvSpPr>
                                    <p:spPr>
                                      <a:xfrm>
                                        <a:off x="570016" y="712520"/>
                                        <a:ext cx="647700" cy="39052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ysClr val="window" lastClr="FFFFFF"/>
                                      </a:solidFill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p:spPr>
                                    <p:txBody>
    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a:bodyPr>
                                      <a:lstStyle/>
                                      <a:p>
                                        <a:endParaRPr lang="en-US"/>
                                      </a:p>
                                    </p:txBody>
                                  </p:sp>
                                  <p:sp>
                                    <p:nvSpPr>
                                      <p:cNvPr id="35" name="Rectangle 34"/>
                                      <p:cNvSpPr/>
                                      <p:nvPr/>
                                    </p:nvSpPr>
                                    <p:spPr>
                                      <a:xfrm>
                                        <a:off x="581891" y="1425039"/>
                                        <a:ext cx="647700" cy="39052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ysClr val="window" lastClr="FFFFFF"/>
                                      </a:solidFill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p:spPr>
                                    <p:txBody>
    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a:bodyPr>
                                      <a:lstStyle/>
                                      <a:p>
                                        <a:endParaRPr lang="en-US"/>
                                      </a:p>
                                    </p:txBody>
                                  </p:sp>
                                  <p:cxnSp>
                                    <p:nvCxnSpPr>
                                      <p:cNvPr id="36" name="Straight Connector 35"/>
                                      <p:cNvCxnSpPr/>
                                      <p:nvPr/>
                                    </p:nvCxnSpPr>
                                    <p:spPr>
                                      <a:xfrm>
                                        <a:off x="1211283" y="213756"/>
                                        <a:ext cx="581025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p:spPr>
                                  </p:cxnSp>
                                  <p:cxnSp>
                                    <p:nvCxnSpPr>
                                      <p:cNvPr id="37" name="Straight Connector 36"/>
                                      <p:cNvCxnSpPr/>
                                      <p:nvPr/>
                                    </p:nvCxnSpPr>
                                    <p:spPr>
                                      <a:xfrm flipH="1">
                                        <a:off x="1793174" y="213756"/>
                                        <a:ext cx="866" cy="142875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p:spPr>
                                  </p:cxnSp>
                                  <p:cxnSp>
                                    <p:nvCxnSpPr>
                                      <p:cNvPr id="38" name="Straight Connector 37"/>
                                      <p:cNvCxnSpPr/>
                                      <p:nvPr/>
                                    </p:nvCxnSpPr>
                                    <p:spPr>
                                      <a:xfrm flipH="1">
                                        <a:off x="1223158" y="1638795"/>
                                        <a:ext cx="575458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p:spPr>
                                  </p:cxnSp>
                                  <p:cxnSp>
                                    <p:nvCxnSpPr>
                                      <p:cNvPr id="39" name="Straight Connector 38"/>
                                      <p:cNvCxnSpPr/>
                                      <p:nvPr/>
                                    </p:nvCxnSpPr>
                                    <p:spPr>
                                      <a:xfrm>
                                        <a:off x="1211283" y="902525"/>
                                        <a:ext cx="576588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p:spPr>
                                  </p:cxnSp>
                                  <p:cxnSp>
                                    <p:nvCxnSpPr>
                                      <p:cNvPr id="40" name="Straight Connector 39"/>
                                      <p:cNvCxnSpPr/>
                                      <p:nvPr/>
                                    </p:nvCxnSpPr>
                                    <p:spPr>
                                      <a:xfrm flipH="1">
                                        <a:off x="0" y="213756"/>
                                        <a:ext cx="56388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p:spPr>
                                  </p:cxnSp>
                                  <p:cxnSp>
                                    <p:nvCxnSpPr>
                                      <p:cNvPr id="41" name="Straight Connector 40"/>
                                      <p:cNvCxnSpPr/>
                                      <p:nvPr/>
                                    </p:nvCxnSpPr>
                                    <p:spPr>
                                      <a:xfrm>
                                        <a:off x="0" y="213756"/>
                                        <a:ext cx="0" cy="142875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p:spPr>
                                  </p:cxnSp>
                                  <p:cxnSp>
                                    <p:nvCxnSpPr>
                                      <p:cNvPr id="42" name="Straight Connector 41"/>
                                      <p:cNvCxnSpPr/>
                                      <p:nvPr/>
                                    </p:nvCxnSpPr>
                                    <p:spPr>
                                      <a:xfrm>
                                        <a:off x="0" y="1638795"/>
                                        <a:ext cx="575632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p:spPr>
                                  </p:cxnSp>
                                  <p:cxnSp>
                                    <p:nvCxnSpPr>
                                      <p:cNvPr id="43" name="Straight Connector 42"/>
                                      <p:cNvCxnSpPr/>
                                      <p:nvPr/>
                                    </p:nvCxnSpPr>
                                    <p:spPr>
                                      <a:xfrm flipH="1">
                                        <a:off x="0" y="902525"/>
                                        <a:ext cx="570016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p:spPr>
                                  </p:cxnSp>
                                </p:grpSp>
                                <p:cxnSp>
                                  <p:nvCxnSpPr>
                                    <p:cNvPr id="30" name="Straight Arrow Connector 29"/>
                                    <p:cNvCxnSpPr/>
                                    <p:nvPr/>
                                  </p:nvCxnSpPr>
                                  <p:spPr>
                                    <a:xfrm>
                                      <a:off x="1192378" y="709575"/>
                                      <a:ext cx="475488" cy="731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  <a:tailEnd type="arrow"/>
                                    </a:ln>
                                    <a:effectLst/>
                                  </p:spPr>
                                </p:cxnSp>
                                <p:cxnSp>
                                  <p:nvCxnSpPr>
                                    <p:cNvPr id="31" name="Straight Arrow Connector 30"/>
                                    <p:cNvCxnSpPr/>
                                    <p:nvPr/>
                                  </p:nvCxnSpPr>
                                  <p:spPr>
                                    <a:xfrm flipH="1">
                                      <a:off x="1880006" y="1104596"/>
                                      <a:ext cx="233680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  <a:tailEnd type="arrow"/>
                                    </a:ln>
                                    <a:effectLst/>
                                  </p:spPr>
                                </p:cxnSp>
                                <p:cxnSp>
                                  <p:nvCxnSpPr>
                                    <p:cNvPr id="32" name="Straight Arrow Connector 31"/>
                                    <p:cNvCxnSpPr/>
                                    <p:nvPr/>
                                  </p:nvCxnSpPr>
                                  <p:spPr>
                                    <a:xfrm>
                                      <a:off x="2457907" y="1828800"/>
                                      <a:ext cx="0" cy="33650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  <a:tailEnd type="arrow"/>
                                    </a:ln>
                                    <a:effectLst/>
                                  </p:spPr>
                                </p:cxnSp>
                              </p:grpSp>
                            </p:grpSp>
                          </p:grpSp>
                        </p:grpSp>
                      </p:grpSp>
                    </p:grpSp>
                  </p:grpSp>
                </p:grpSp>
              </p:grpSp>
            </p:grpSp>
            <p:sp>
              <p:nvSpPr>
                <p:cNvPr id="10" name="Text Box 14"/>
                <p:cNvSpPr txBox="1"/>
                <p:nvPr/>
              </p:nvSpPr>
              <p:spPr>
                <a:xfrm>
                  <a:off x="863194" y="0"/>
                  <a:ext cx="854710" cy="629285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algn="ctr">
                    <a:spcBef>
                      <a:spcPts val="0"/>
                    </a:spcBef>
                    <a:spcAft>
                      <a:spcPts val="1000"/>
                    </a:spcAft>
                  </a:pPr>
                  <a:r>
                    <a:rPr lang="en-US" sz="12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ungs,</a:t>
                  </a:r>
                  <a:endParaRPr lang="en-US" sz="1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marL="0" marR="0" algn="ctr">
                    <a:spcBef>
                      <a:spcPts val="0"/>
                    </a:spcBef>
                    <a:spcAft>
                      <a:spcPts val="1000"/>
                    </a:spcAft>
                  </a:pPr>
                  <a:r>
                    <a:rPr lang="en-US" sz="16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1600" baseline="-250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</a:t>
                  </a:r>
                  <a:endParaRPr lang="en-US" sz="1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" name="Text Box 16"/>
              <p:cNvSpPr txBox="1"/>
              <p:nvPr/>
            </p:nvSpPr>
            <p:spPr>
              <a:xfrm>
                <a:off x="907085" y="980237"/>
                <a:ext cx="854710" cy="62928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rain,</a:t>
                </a:r>
                <a:endParaRPr lang="en-US" sz="1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ctr"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1600" baseline="-2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endParaRPr lang="en-US" sz="1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" name="Text Box 17"/>
            <p:cNvSpPr txBox="1"/>
            <p:nvPr/>
          </p:nvSpPr>
          <p:spPr>
            <a:xfrm>
              <a:off x="899770" y="1975104"/>
              <a:ext cx="923760" cy="629285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1000"/>
                </a:spcAft>
              </a:pP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oft tissue,</a:t>
              </a:r>
              <a:endParaRPr lang="en-US" sz="1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 algn="ctr">
                <a:spcBef>
                  <a:spcPts val="0"/>
                </a:spcBef>
                <a:spcAft>
                  <a:spcPts val="1000"/>
                </a:spcAft>
              </a:pPr>
              <a:r>
                <a:rPr lang="en-US" sz="16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</a:t>
              </a:r>
              <a:r>
                <a:rPr lang="en-US" sz="1600" baseline="-25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</a:t>
              </a:r>
              <a:endPara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664325"/>
              </p:ext>
            </p:extLst>
          </p:nvPr>
        </p:nvGraphicFramePr>
        <p:xfrm>
          <a:off x="3306542" y="2989168"/>
          <a:ext cx="4607368" cy="3714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2425680" imgH="1955520" progId="Equation.DSMT4">
                  <p:embed/>
                </p:oleObj>
              </mc:Choice>
              <mc:Fallback>
                <p:oleObj name="Equation" r:id="rId3" imgW="2425680" imgH="1955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6542" y="2989168"/>
                        <a:ext cx="4607368" cy="3714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5813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omgeneous</a:t>
            </a:r>
            <a:r>
              <a:rPr lang="en-US" dirty="0" smtClean="0"/>
              <a:t> (pt. 3 - solution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nique solution exists by Theorem 4.6.1, from McKibben</a:t>
            </a:r>
            <a:r>
              <a:rPr lang="en-US" baseline="30000" dirty="0" smtClean="0"/>
              <a:t>4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174261"/>
              </p:ext>
            </p:extLst>
          </p:nvPr>
        </p:nvGraphicFramePr>
        <p:xfrm>
          <a:off x="730583" y="3478212"/>
          <a:ext cx="3853447" cy="218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2057400" imgH="1168200" progId="Equation.DSMT4">
                  <p:embed/>
                </p:oleObj>
              </mc:Choice>
              <mc:Fallback>
                <p:oleObj name="Equation" r:id="rId3" imgW="20574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0583" y="3478212"/>
                        <a:ext cx="3853447" cy="2188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648" t="13397" r="6250" b="9921"/>
          <a:stretch/>
        </p:blipFill>
        <p:spPr bwMode="auto">
          <a:xfrm>
            <a:off x="5931569" y="3083743"/>
            <a:ext cx="5959392" cy="350956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995479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 Boardroom">
  <a:themeElements>
    <a:clrScheme name="Ion Boardroom">
      <a:dk1>
        <a:sysClr val="windowText" lastClr="000000"/>
      </a:dk1>
      <a:lt1>
        <a:sysClr val="window" lastClr="FFFFFF"/>
      </a:lt1>
      <a:dk2>
        <a:srgbClr val="3B3059"/>
      </a:dk2>
      <a:lt2>
        <a:srgbClr val="EBEBEB"/>
      </a:lt2>
      <a:accent1>
        <a:srgbClr val="B31166"/>
      </a:accent1>
      <a:accent2>
        <a:srgbClr val="E33D6F"/>
      </a:accent2>
      <a:accent3>
        <a:srgbClr val="E45F3C"/>
      </a:accent3>
      <a:accent4>
        <a:srgbClr val="E9943A"/>
      </a:accent4>
      <a:accent5>
        <a:srgbClr val="9B6BF2"/>
      </a:accent5>
      <a:accent6>
        <a:srgbClr val="D53DD0"/>
      </a:accent6>
      <a:hlink>
        <a:srgbClr val="8F8F8F"/>
      </a:hlink>
      <a:folHlink>
        <a:srgbClr val="A5A5A5"/>
      </a:folHlink>
    </a:clrScheme>
    <a:fontScheme name="Ion Boardroom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124000"/>
                <a:satMod val="148000"/>
                <a:lumMod val="124000"/>
              </a:schemeClr>
            </a:gs>
            <a:gs pos="100000">
              <a:schemeClr val="phClr">
                <a:shade val="76000"/>
                <a:hueMod val="89000"/>
                <a:satMod val="16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91000"/>
                <a:satMod val="164000"/>
                <a:lumMod val="74000"/>
              </a:schemeClr>
              <a:schemeClr val="phClr">
                <a:hueMod val="124000"/>
                <a:satMod val="140000"/>
                <a:lumMod val="14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B8502691-933B-45FE-8764-BA278511EF27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111</TotalTime>
  <Words>679</Words>
  <Application>Microsoft Office PowerPoint</Application>
  <PresentationFormat>Widescreen</PresentationFormat>
  <Paragraphs>141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Arial</vt:lpstr>
      <vt:lpstr>Calibri</vt:lpstr>
      <vt:lpstr>Century Gothic</vt:lpstr>
      <vt:lpstr>Times New Roman</vt:lpstr>
      <vt:lpstr>Wingdings</vt:lpstr>
      <vt:lpstr>Wingdings 3</vt:lpstr>
      <vt:lpstr>Ion Boardroom</vt:lpstr>
      <vt:lpstr>MathType 6.0 Equation</vt:lpstr>
      <vt:lpstr>Modeling respiration with Grodins</vt:lpstr>
      <vt:lpstr>Content</vt:lpstr>
      <vt:lpstr>Bio background &amp; History (pt. 1)</vt:lpstr>
      <vt:lpstr>Bio background &amp; History (pt. 2)</vt:lpstr>
      <vt:lpstr>Layout of Compartments</vt:lpstr>
      <vt:lpstr>Assumptions</vt:lpstr>
      <vt:lpstr>Homogeneous (pt. 1 – example)</vt:lpstr>
      <vt:lpstr>Homogeneous (pt. 2 - system)</vt:lpstr>
      <vt:lpstr>Homgeneous (pt. 3 - solution)</vt:lpstr>
      <vt:lpstr>Non-homogeneous (pt. 1 - system)</vt:lpstr>
      <vt:lpstr>Non-homogeneous (pt. 2 - solution)</vt:lpstr>
      <vt:lpstr>Non-homogeneous (pt. 3 – graph)</vt:lpstr>
      <vt:lpstr>Semi-Linear (pt. 1 – system)</vt:lpstr>
      <vt:lpstr>Semi-Linear (pt. 2 – solution)</vt:lpstr>
      <vt:lpstr>Semi-Linear (pt. 3 – graphs)</vt:lpstr>
      <vt:lpstr>Conclusion</vt:lpstr>
      <vt:lpstr>References</vt:lpstr>
      <vt:lpstr>The End (I can finally breathe!)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w to breathe!</dc:title>
  <dc:creator>Pro Kumar</dc:creator>
  <cp:lastModifiedBy>Pro Kumar</cp:lastModifiedBy>
  <cp:revision>20</cp:revision>
  <dcterms:created xsi:type="dcterms:W3CDTF">2015-05-06T00:54:25Z</dcterms:created>
  <dcterms:modified xsi:type="dcterms:W3CDTF">2015-05-06T02:46:24Z</dcterms:modified>
</cp:coreProperties>
</file>